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FD1A8A" w14:textId="77777777" w:rsidR="00DF3E75" w:rsidRPr="00977261" w:rsidRDefault="00977261" w:rsidP="00960BD5">
      <w:pPr>
        <w:jc w:val="center"/>
        <w:rPr>
          <w:b/>
          <w:sz w:val="4"/>
          <w:szCs w:val="4"/>
        </w:rPr>
      </w:pPr>
      <w:r>
        <w:rPr>
          <w:b/>
          <w:sz w:val="26"/>
          <w:szCs w:val="26"/>
        </w:rPr>
        <w:t>Formula Sheet</w:t>
      </w:r>
      <w:r w:rsidR="001539DA">
        <w:rPr>
          <w:b/>
          <w:sz w:val="26"/>
          <w:szCs w:val="26"/>
        </w:rPr>
        <w:t xml:space="preserve"> </w:t>
      </w:r>
      <w:r w:rsidR="006C3ED1">
        <w:rPr>
          <w:b/>
          <w:sz w:val="26"/>
          <w:szCs w:val="26"/>
        </w:rPr>
        <w:t xml:space="preserve">Based </w:t>
      </w:r>
      <w:r w:rsidR="003F4447">
        <w:rPr>
          <w:b/>
          <w:sz w:val="26"/>
          <w:szCs w:val="26"/>
        </w:rPr>
        <w:t xml:space="preserve">on </w:t>
      </w:r>
      <w:r w:rsidR="001539DA" w:rsidRPr="001539DA">
        <w:rPr>
          <w:b/>
          <w:i/>
          <w:sz w:val="26"/>
          <w:szCs w:val="26"/>
        </w:rPr>
        <w:t>Finn’s</w:t>
      </w:r>
      <w:r w:rsidR="001539DA">
        <w:rPr>
          <w:b/>
          <w:sz w:val="26"/>
          <w:szCs w:val="26"/>
        </w:rPr>
        <w:t xml:space="preserve"> </w:t>
      </w:r>
      <w:r w:rsidR="001539DA" w:rsidRPr="001539DA">
        <w:rPr>
          <w:b/>
          <w:i/>
          <w:sz w:val="26"/>
          <w:szCs w:val="26"/>
        </w:rPr>
        <w:t>Thermal Physics</w:t>
      </w:r>
      <w:r w:rsidR="006C3ED1">
        <w:rPr>
          <w:b/>
          <w:i/>
          <w:sz w:val="26"/>
          <w:szCs w:val="26"/>
        </w:rPr>
        <w:t>, 3</w:t>
      </w:r>
      <w:r w:rsidR="006C3ED1" w:rsidRPr="006C3ED1">
        <w:rPr>
          <w:b/>
          <w:i/>
          <w:sz w:val="26"/>
          <w:szCs w:val="26"/>
          <w:vertAlign w:val="superscript"/>
        </w:rPr>
        <w:t>rd</w:t>
      </w:r>
      <w:r w:rsidR="006C3ED1">
        <w:rPr>
          <w:b/>
          <w:i/>
          <w:sz w:val="26"/>
          <w:szCs w:val="26"/>
        </w:rPr>
        <w:t xml:space="preserve"> Ed</w:t>
      </w:r>
      <w:r w:rsidR="003F4447" w:rsidRPr="003F4447">
        <w:rPr>
          <w:b/>
          <w:sz w:val="26"/>
          <w:szCs w:val="26"/>
        </w:rPr>
        <w:t>, by Rex</w:t>
      </w:r>
    </w:p>
    <w:p w14:paraId="4CEFE1FF" w14:textId="77777777" w:rsidR="00977261" w:rsidRPr="00977261" w:rsidRDefault="00977261" w:rsidP="00960BD5">
      <w:pPr>
        <w:jc w:val="center"/>
        <w:rPr>
          <w:b/>
          <w:sz w:val="4"/>
          <w:szCs w:val="4"/>
        </w:rPr>
      </w:pPr>
    </w:p>
    <w:p w14:paraId="29BDC084" w14:textId="77777777" w:rsidR="00960BD5" w:rsidRPr="008E4B87" w:rsidRDefault="00960BD5" w:rsidP="00960BD5">
      <w:pPr>
        <w:jc w:val="center"/>
        <w:rPr>
          <w:sz w:val="12"/>
          <w:szCs w:val="12"/>
        </w:rPr>
      </w:pPr>
      <w:r w:rsidRPr="00AC6F9A">
        <w:rPr>
          <w:sz w:val="22"/>
        </w:rPr>
        <w:t xml:space="preserve">(When quoting </w:t>
      </w:r>
      <w:r w:rsidR="00AC6F9A" w:rsidRPr="00AC6F9A">
        <w:rPr>
          <w:sz w:val="22"/>
        </w:rPr>
        <w:t>a formula</w:t>
      </w:r>
      <w:r w:rsidR="008E4B87" w:rsidRPr="00AC6F9A">
        <w:rPr>
          <w:sz w:val="22"/>
        </w:rPr>
        <w:t xml:space="preserve"> from </w:t>
      </w:r>
      <w:r w:rsidR="00C40DDD">
        <w:rPr>
          <w:sz w:val="22"/>
        </w:rPr>
        <w:t>this sheet</w:t>
      </w:r>
      <w:r w:rsidR="008E4B87" w:rsidRPr="00AC6F9A">
        <w:rPr>
          <w:sz w:val="22"/>
        </w:rPr>
        <w:t xml:space="preserve"> write down </w:t>
      </w:r>
      <w:r w:rsidR="008E4B87" w:rsidRPr="00AC6F9A">
        <w:rPr>
          <w:b/>
          <w:sz w:val="22"/>
        </w:rPr>
        <w:t>the</w:t>
      </w:r>
      <w:r w:rsidR="008E4B87" w:rsidRPr="00AC6F9A">
        <w:rPr>
          <w:sz w:val="22"/>
        </w:rPr>
        <w:t xml:space="preserve"> f</w:t>
      </w:r>
      <w:r w:rsidRPr="00AC6F9A">
        <w:rPr>
          <w:sz w:val="22"/>
        </w:rPr>
        <w:t>ormula</w:t>
      </w:r>
      <w:r w:rsidR="008E4B87" w:rsidRPr="00AC6F9A">
        <w:rPr>
          <w:sz w:val="22"/>
        </w:rPr>
        <w:t xml:space="preserve"> </w:t>
      </w:r>
      <w:r w:rsidR="008E4B87" w:rsidRPr="00AC6F9A">
        <w:rPr>
          <w:b/>
          <w:sz w:val="22"/>
        </w:rPr>
        <w:t>and</w:t>
      </w:r>
      <w:r w:rsidR="008E4B87" w:rsidRPr="00AC6F9A">
        <w:rPr>
          <w:sz w:val="22"/>
        </w:rPr>
        <w:t xml:space="preserve"> </w:t>
      </w:r>
      <w:r w:rsidR="006C3ED1">
        <w:rPr>
          <w:sz w:val="22"/>
        </w:rPr>
        <w:t>its</w:t>
      </w:r>
      <w:r w:rsidRPr="00AC6F9A">
        <w:rPr>
          <w:sz w:val="22"/>
        </w:rPr>
        <w:t xml:space="preserve"> number</w:t>
      </w:r>
      <w:r w:rsidR="006C3ED1">
        <w:rPr>
          <w:sz w:val="22"/>
        </w:rPr>
        <w:t xml:space="preserve"> </w:t>
      </w:r>
      <w:r w:rsidR="00C40DDD">
        <w:rPr>
          <w:sz w:val="22"/>
        </w:rPr>
        <w:t>here</w:t>
      </w:r>
      <w:r w:rsidRPr="00AC6F9A">
        <w:rPr>
          <w:sz w:val="22"/>
        </w:rPr>
        <w:t>)</w:t>
      </w:r>
    </w:p>
    <w:p w14:paraId="6F8F495D" w14:textId="77777777" w:rsidR="00960BD5" w:rsidRPr="008E4B87" w:rsidRDefault="00960BD5" w:rsidP="00960BD5">
      <w:pPr>
        <w:jc w:val="center"/>
        <w:rPr>
          <w:b/>
          <w:sz w:val="12"/>
          <w:szCs w:val="12"/>
        </w:rPr>
      </w:pPr>
    </w:p>
    <w:p w14:paraId="66FE6493" w14:textId="77777777" w:rsidR="00960BD5" w:rsidRPr="00960BD5" w:rsidRDefault="00960BD5" w:rsidP="00960BD5">
      <w:pPr>
        <w:jc w:val="center"/>
        <w:rPr>
          <w:b/>
        </w:rPr>
        <w:sectPr w:rsidR="00960BD5" w:rsidRPr="00960BD5" w:rsidSect="00977261">
          <w:headerReference w:type="default" r:id="rId6"/>
          <w:footerReference w:type="even" r:id="rId7"/>
          <w:footerReference w:type="default" r:id="rId8"/>
          <w:pgSz w:w="12240" w:h="15840" w:code="1"/>
          <w:pgMar w:top="851" w:right="851" w:bottom="454" w:left="1134" w:header="397" w:footer="397" w:gutter="0"/>
          <w:cols w:space="510"/>
          <w:docGrid w:linePitch="360"/>
        </w:sectPr>
      </w:pPr>
    </w:p>
    <w:p w14:paraId="48655BE7" w14:textId="77777777" w:rsidR="007150F4" w:rsidRPr="005C6293" w:rsidRDefault="007150F4" w:rsidP="007A75FD">
      <w:pPr>
        <w:rPr>
          <w:b/>
          <w:sz w:val="16"/>
        </w:rPr>
      </w:pPr>
    </w:p>
    <w:p w14:paraId="73839A76" w14:textId="77777777" w:rsidR="00503C69" w:rsidRDefault="00977261" w:rsidP="007A75FD">
      <w:pPr>
        <w:rPr>
          <w:b/>
        </w:rPr>
      </w:pPr>
      <w:r>
        <w:rPr>
          <w:b/>
        </w:rPr>
        <w:t>1</w:t>
      </w:r>
      <w:r w:rsidR="00F01AF4" w:rsidRPr="00D614C4">
        <w:rPr>
          <w:b/>
        </w:rPr>
        <w:t xml:space="preserve">. </w:t>
      </w:r>
      <w:r w:rsidR="00DF399B">
        <w:rPr>
          <w:b/>
        </w:rPr>
        <w:t>TEMPERATURE</w:t>
      </w:r>
    </w:p>
    <w:p w14:paraId="1AC99023" w14:textId="77777777" w:rsidR="00503C69" w:rsidRPr="00503C69" w:rsidRDefault="00503C69" w:rsidP="007A75FD">
      <w:pPr>
        <w:rPr>
          <w:b/>
          <w:sz w:val="6"/>
        </w:rPr>
      </w:pPr>
    </w:p>
    <w:p w14:paraId="41AB5E84" w14:textId="77777777" w:rsidR="00503C69" w:rsidRPr="00503C69" w:rsidRDefault="00503C69" w:rsidP="007A75FD">
      <w:pPr>
        <w:rPr>
          <w:sz w:val="4"/>
          <w:szCs w:val="10"/>
        </w:rPr>
      </w:pPr>
    </w:p>
    <w:p w14:paraId="6655B296" w14:textId="77777777" w:rsidR="007577BC" w:rsidRDefault="002A18D0" w:rsidP="007A75FD">
      <w:pPr>
        <w:rPr>
          <w:sz w:val="20"/>
          <w:szCs w:val="20"/>
        </w:rPr>
      </w:pPr>
      <w:r w:rsidRPr="002A18D0">
        <w:rPr>
          <w:position w:val="-10"/>
          <w:sz w:val="18"/>
          <w:szCs w:val="20"/>
        </w:rPr>
        <w:object w:dxaOrig="1880" w:dyaOrig="340" w14:anchorId="4BD8DC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pt;height:15.7pt" o:ole="">
            <v:imagedata r:id="rId9" o:title=""/>
          </v:shape>
          <o:OLEObject Type="Embed" ProgID="Equation.3" ShapeID="_x0000_i1025" DrawAspect="Content" ObjectID="_1706249338" r:id="rId10"/>
        </w:object>
      </w:r>
      <w:r w:rsidR="002113BA">
        <w:rPr>
          <w:sz w:val="20"/>
          <w:szCs w:val="20"/>
        </w:rPr>
        <w:tab/>
      </w:r>
      <w:r w:rsidR="002113BA">
        <w:rPr>
          <w:sz w:val="20"/>
          <w:szCs w:val="20"/>
        </w:rPr>
        <w:tab/>
      </w:r>
      <w:r w:rsidR="002113BA">
        <w:rPr>
          <w:sz w:val="20"/>
          <w:szCs w:val="20"/>
        </w:rPr>
        <w:tab/>
      </w:r>
      <w:r w:rsidR="002113BA">
        <w:rPr>
          <w:sz w:val="20"/>
          <w:szCs w:val="20"/>
        </w:rPr>
        <w:tab/>
        <w:t>(1.1</w:t>
      </w:r>
      <w:r w:rsidR="007577BC">
        <w:rPr>
          <w:sz w:val="20"/>
          <w:szCs w:val="20"/>
        </w:rPr>
        <w:t>)</w:t>
      </w:r>
    </w:p>
    <w:p w14:paraId="00B10D05" w14:textId="77777777" w:rsidR="00811261" w:rsidRDefault="002A18D0" w:rsidP="00811261">
      <w:pPr>
        <w:rPr>
          <w:sz w:val="20"/>
          <w:szCs w:val="20"/>
        </w:rPr>
      </w:pPr>
      <w:r w:rsidRPr="00811261">
        <w:rPr>
          <w:position w:val="-32"/>
          <w:sz w:val="20"/>
          <w:szCs w:val="20"/>
        </w:rPr>
        <w:object w:dxaOrig="2340" w:dyaOrig="700" w14:anchorId="59845456">
          <v:shape id="_x0000_i1026" type="#_x0000_t75" style="width:107.4pt;height:30.55pt" o:ole="">
            <v:imagedata r:id="rId11" o:title=""/>
          </v:shape>
          <o:OLEObject Type="Embed" ProgID="Equation.3" ShapeID="_x0000_i1026" DrawAspect="Content" ObjectID="_1706249339" r:id="rId12"/>
        </w:object>
      </w:r>
      <w:r w:rsidR="00811261">
        <w:rPr>
          <w:sz w:val="20"/>
          <w:szCs w:val="20"/>
        </w:rPr>
        <w:tab/>
      </w:r>
      <w:r w:rsidR="00811261">
        <w:rPr>
          <w:sz w:val="20"/>
          <w:szCs w:val="20"/>
        </w:rPr>
        <w:tab/>
        <w:t xml:space="preserve">        </w:t>
      </w:r>
      <w:r w:rsidR="00811261"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811261">
        <w:rPr>
          <w:sz w:val="20"/>
          <w:szCs w:val="20"/>
        </w:rPr>
        <w:t>(1.2)</w:t>
      </w:r>
    </w:p>
    <w:p w14:paraId="234D3B34" w14:textId="77777777" w:rsidR="00025B3F" w:rsidRDefault="002A18D0" w:rsidP="007A75FD">
      <w:pPr>
        <w:rPr>
          <w:sz w:val="20"/>
          <w:szCs w:val="20"/>
        </w:rPr>
      </w:pPr>
      <w:r w:rsidRPr="00DF399B">
        <w:rPr>
          <w:position w:val="-10"/>
          <w:sz w:val="20"/>
          <w:szCs w:val="20"/>
        </w:rPr>
        <w:object w:dxaOrig="2140" w:dyaOrig="340" w14:anchorId="44A44FD8">
          <v:shape id="_x0000_i1027" type="#_x0000_t75" style="width:97.35pt;height:15.7pt" o:ole="">
            <v:imagedata r:id="rId13" o:title=""/>
          </v:shape>
          <o:OLEObject Type="Embed" ProgID="Equation.3" ShapeID="_x0000_i1027" DrawAspect="Content" ObjectID="_1706249340" r:id="rId14"/>
        </w:object>
      </w:r>
      <w:r w:rsidR="002113BA">
        <w:rPr>
          <w:sz w:val="20"/>
          <w:szCs w:val="20"/>
        </w:rPr>
        <w:tab/>
      </w:r>
      <w:r w:rsidR="002113BA">
        <w:rPr>
          <w:sz w:val="20"/>
          <w:szCs w:val="20"/>
        </w:rPr>
        <w:tab/>
      </w:r>
      <w:r w:rsidR="00811261">
        <w:rPr>
          <w:sz w:val="20"/>
          <w:szCs w:val="20"/>
        </w:rPr>
        <w:tab/>
      </w:r>
      <w:r w:rsidR="002113BA">
        <w:rPr>
          <w:sz w:val="20"/>
          <w:szCs w:val="20"/>
        </w:rPr>
        <w:tab/>
        <w:t>(1.</w:t>
      </w:r>
      <w:r w:rsidR="00811261">
        <w:rPr>
          <w:sz w:val="20"/>
          <w:szCs w:val="20"/>
        </w:rPr>
        <w:t>3</w:t>
      </w:r>
      <w:r w:rsidR="00960BD5">
        <w:rPr>
          <w:sz w:val="20"/>
          <w:szCs w:val="20"/>
        </w:rPr>
        <w:t>)</w:t>
      </w:r>
    </w:p>
    <w:p w14:paraId="64E5112E" w14:textId="77777777" w:rsidR="00025B3F" w:rsidRPr="00977261" w:rsidRDefault="00025B3F" w:rsidP="007A75FD">
      <w:pPr>
        <w:rPr>
          <w:sz w:val="10"/>
          <w:szCs w:val="10"/>
        </w:rPr>
      </w:pPr>
    </w:p>
    <w:p w14:paraId="42D10E81" w14:textId="77777777" w:rsidR="007A56B5" w:rsidRDefault="007A56B5" w:rsidP="007A75FD">
      <w:pPr>
        <w:rPr>
          <w:b/>
        </w:rPr>
      </w:pPr>
    </w:p>
    <w:p w14:paraId="69264586" w14:textId="77777777" w:rsidR="00025B3F" w:rsidRPr="00977261" w:rsidRDefault="00977261" w:rsidP="007A75FD">
      <w:pPr>
        <w:rPr>
          <w:b/>
          <w:sz w:val="8"/>
          <w:szCs w:val="8"/>
        </w:rPr>
      </w:pPr>
      <w:r>
        <w:rPr>
          <w:b/>
        </w:rPr>
        <w:t>2</w:t>
      </w:r>
      <w:r w:rsidR="00F01AF4" w:rsidRPr="00D614C4">
        <w:rPr>
          <w:b/>
        </w:rPr>
        <w:t xml:space="preserve">. </w:t>
      </w:r>
      <w:r w:rsidR="00811261">
        <w:rPr>
          <w:b/>
        </w:rPr>
        <w:t>REVERSIBLE PROCESSES AND WORK</w:t>
      </w:r>
    </w:p>
    <w:p w14:paraId="7C461DA3" w14:textId="77777777" w:rsidR="009655EF" w:rsidRPr="00977261" w:rsidRDefault="009655EF" w:rsidP="007A75FD">
      <w:pPr>
        <w:rPr>
          <w:sz w:val="8"/>
          <w:szCs w:val="8"/>
        </w:rPr>
      </w:pPr>
    </w:p>
    <w:p w14:paraId="28EBEF00" w14:textId="77777777" w:rsidR="00C40DDD" w:rsidRDefault="00C40DDD" w:rsidP="007A75FD">
      <w:pPr>
        <w:rPr>
          <w:sz w:val="11"/>
          <w:szCs w:val="11"/>
        </w:rPr>
      </w:pPr>
    </w:p>
    <w:p w14:paraId="7E3CA558" w14:textId="77777777" w:rsidR="009655EF" w:rsidRPr="00977261" w:rsidRDefault="00C95F3E" w:rsidP="007A75FD">
      <w:pPr>
        <w:rPr>
          <w:sz w:val="8"/>
          <w:szCs w:val="8"/>
        </w:rPr>
      </w:pPr>
      <w:r w:rsidRPr="00811261">
        <w:rPr>
          <w:position w:val="-30"/>
          <w:sz w:val="11"/>
          <w:szCs w:val="11"/>
        </w:rPr>
        <w:object w:dxaOrig="3739" w:dyaOrig="700" w14:anchorId="6E97DAD2">
          <v:shape id="_x0000_i1028" type="#_x0000_t75" style="width:164.5pt;height:30.55pt" o:ole="">
            <v:imagedata r:id="rId15" o:title=""/>
          </v:shape>
          <o:OLEObject Type="Embed" ProgID="Equation.3" ShapeID="_x0000_i1028" DrawAspect="Content" ObjectID="_1706249341" r:id="rId16"/>
        </w:object>
      </w:r>
      <w:r w:rsidR="00960BD5" w:rsidRPr="00960BD5">
        <w:rPr>
          <w:sz w:val="20"/>
          <w:szCs w:val="20"/>
        </w:rPr>
        <w:tab/>
      </w:r>
      <w:r w:rsidR="00811261">
        <w:rPr>
          <w:sz w:val="20"/>
          <w:szCs w:val="20"/>
        </w:rPr>
        <w:tab/>
      </w:r>
      <w:r w:rsidR="00960BD5">
        <w:rPr>
          <w:sz w:val="20"/>
          <w:szCs w:val="20"/>
        </w:rPr>
        <w:t>(2.1</w:t>
      </w:r>
      <w:r w:rsidR="00960BD5" w:rsidRPr="00960BD5">
        <w:rPr>
          <w:sz w:val="20"/>
          <w:szCs w:val="20"/>
        </w:rPr>
        <w:t>)</w:t>
      </w:r>
      <w:r w:rsidR="00D72C95">
        <w:rPr>
          <w:sz w:val="8"/>
          <w:szCs w:val="8"/>
        </w:rPr>
        <w:tab/>
      </w:r>
    </w:p>
    <w:p w14:paraId="77A012B5" w14:textId="77777777" w:rsidR="009655EF" w:rsidRPr="00977261" w:rsidRDefault="009655EF" w:rsidP="007A75FD">
      <w:pPr>
        <w:rPr>
          <w:sz w:val="8"/>
          <w:szCs w:val="8"/>
        </w:rPr>
      </w:pPr>
    </w:p>
    <w:p w14:paraId="52FA9FC4" w14:textId="66873BBE" w:rsidR="009655EF" w:rsidRPr="00977261" w:rsidRDefault="00154C36" w:rsidP="007A75FD">
      <w:pPr>
        <w:rPr>
          <w:sz w:val="8"/>
          <w:szCs w:val="8"/>
        </w:rPr>
      </w:pPr>
      <w:r w:rsidRPr="0044709B">
        <w:rPr>
          <w:position w:val="-30"/>
          <w:sz w:val="11"/>
          <w:szCs w:val="11"/>
        </w:rPr>
        <w:object w:dxaOrig="4020" w:dyaOrig="700" w14:anchorId="52B2A3D2">
          <v:shape id="_x0000_i1029" type="#_x0000_t75" style="width:180.6pt;height:30.55pt" o:ole="">
            <v:imagedata r:id="rId17" o:title=""/>
          </v:shape>
          <o:OLEObject Type="Embed" ProgID="Equation.3" ShapeID="_x0000_i1029" DrawAspect="Content" ObjectID="_1706249342" r:id="rId18"/>
        </w:object>
      </w:r>
      <w:r w:rsidR="00960BD5" w:rsidRPr="00960BD5">
        <w:rPr>
          <w:sz w:val="20"/>
          <w:szCs w:val="20"/>
        </w:rPr>
        <w:tab/>
      </w:r>
      <w:r w:rsidR="00960BD5">
        <w:rPr>
          <w:sz w:val="20"/>
          <w:szCs w:val="20"/>
        </w:rPr>
        <w:t>(2.</w:t>
      </w:r>
      <w:r w:rsidR="00C95F3E">
        <w:rPr>
          <w:sz w:val="20"/>
          <w:szCs w:val="20"/>
        </w:rPr>
        <w:t>2</w:t>
      </w:r>
      <w:r w:rsidR="00960BD5" w:rsidRPr="00960BD5">
        <w:rPr>
          <w:sz w:val="20"/>
          <w:szCs w:val="20"/>
        </w:rPr>
        <w:t>)</w:t>
      </w:r>
    </w:p>
    <w:p w14:paraId="73CFFF56" w14:textId="77777777" w:rsidR="009655EF" w:rsidRPr="00977261" w:rsidRDefault="009655EF" w:rsidP="00CB081F">
      <w:pPr>
        <w:rPr>
          <w:sz w:val="8"/>
          <w:szCs w:val="8"/>
        </w:rPr>
      </w:pPr>
    </w:p>
    <w:p w14:paraId="0D837DFB" w14:textId="77777777" w:rsidR="00025B3F" w:rsidRPr="00977261" w:rsidRDefault="00025B3F" w:rsidP="007A75FD">
      <w:pPr>
        <w:rPr>
          <w:sz w:val="8"/>
          <w:szCs w:val="8"/>
        </w:rPr>
      </w:pPr>
    </w:p>
    <w:p w14:paraId="0884C3DA" w14:textId="77777777" w:rsidR="00025B3F" w:rsidRPr="00977261" w:rsidRDefault="00025B3F" w:rsidP="007A75FD">
      <w:pPr>
        <w:rPr>
          <w:sz w:val="8"/>
          <w:szCs w:val="8"/>
        </w:rPr>
      </w:pPr>
    </w:p>
    <w:p w14:paraId="685A487A" w14:textId="0B533E26" w:rsidR="00960BD5" w:rsidRPr="00977261" w:rsidRDefault="0044709B" w:rsidP="00960BD5">
      <w:pPr>
        <w:rPr>
          <w:sz w:val="8"/>
          <w:szCs w:val="8"/>
        </w:rPr>
      </w:pPr>
      <w:r>
        <w:rPr>
          <w:noProof/>
          <w:position w:val="-12"/>
          <w:sz w:val="11"/>
          <w:szCs w:val="11"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A43A11B" wp14:editId="7F885F46">
                <wp:simplePos x="0" y="0"/>
                <wp:positionH relativeFrom="column">
                  <wp:posOffset>2277552</wp:posOffset>
                </wp:positionH>
                <wp:positionV relativeFrom="paragraph">
                  <wp:posOffset>76200</wp:posOffset>
                </wp:positionV>
                <wp:extent cx="0" cy="469127"/>
                <wp:effectExtent l="76200" t="0" r="57150" b="64770"/>
                <wp:wrapNone/>
                <wp:docPr id="7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6912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7CD5B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6" o:spid="_x0000_s1026" type="#_x0000_t32" style="position:absolute;margin-left:179.35pt;margin-top:6pt;width:0;height:36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">
                <v:stroke dashstyle="1 1" endarrow="block"/>
              </v:shape>
            </w:pict>
          </mc:Fallback>
        </mc:AlternateContent>
      </w:r>
      <w:r w:rsidR="00927BCE" w:rsidRPr="0044709B">
        <w:rPr>
          <w:position w:val="-42"/>
          <w:sz w:val="11"/>
          <w:szCs w:val="11"/>
        </w:rPr>
        <w:object w:dxaOrig="4220" w:dyaOrig="999" w14:anchorId="2DBBF1CC">
          <v:shape id="_x0000_i1030" type="#_x0000_t75" style="width:190.65pt;height:46.65pt" o:ole="">
            <v:imagedata r:id="rId19" o:title=""/>
          </v:shape>
          <o:OLEObject Type="Embed" ProgID="Equation.3" ShapeID="_x0000_i1030" DrawAspect="Content" ObjectID="_1706249343" r:id="rId20"/>
        </w:object>
      </w:r>
      <w:r w:rsidR="009038E5">
        <w:rPr>
          <w:sz w:val="20"/>
          <w:szCs w:val="20"/>
        </w:rPr>
        <w:tab/>
      </w:r>
      <w:r w:rsidR="00960BD5">
        <w:rPr>
          <w:sz w:val="20"/>
          <w:szCs w:val="20"/>
        </w:rPr>
        <w:t>(2.</w:t>
      </w:r>
      <w:r w:rsidR="0051445B">
        <w:rPr>
          <w:sz w:val="20"/>
          <w:szCs w:val="20"/>
        </w:rPr>
        <w:t>3</w:t>
      </w:r>
      <w:r w:rsidR="00960BD5" w:rsidRPr="00960BD5">
        <w:rPr>
          <w:sz w:val="20"/>
          <w:szCs w:val="20"/>
        </w:rPr>
        <w:t>)</w:t>
      </w:r>
    </w:p>
    <w:p w14:paraId="6A9B58B1" w14:textId="77777777" w:rsidR="00025B3F" w:rsidRPr="00977261" w:rsidRDefault="00025B3F" w:rsidP="007A75FD">
      <w:pPr>
        <w:rPr>
          <w:sz w:val="8"/>
          <w:szCs w:val="8"/>
        </w:rPr>
      </w:pPr>
    </w:p>
    <w:p w14:paraId="64A67F7A" w14:textId="77777777" w:rsidR="00977261" w:rsidRPr="00526CE2" w:rsidRDefault="00977261" w:rsidP="004003DC">
      <w:pPr>
        <w:tabs>
          <w:tab w:val="left" w:pos="4680"/>
        </w:tabs>
        <w:rPr>
          <w:sz w:val="10"/>
          <w:szCs w:val="10"/>
        </w:rPr>
      </w:pPr>
    </w:p>
    <w:p w14:paraId="62754ADA" w14:textId="77777777" w:rsidR="002113BA" w:rsidRPr="00526CE2" w:rsidRDefault="002113BA" w:rsidP="004003DC">
      <w:pPr>
        <w:tabs>
          <w:tab w:val="left" w:pos="4680"/>
        </w:tabs>
        <w:rPr>
          <w:sz w:val="10"/>
          <w:szCs w:val="10"/>
        </w:rPr>
      </w:pPr>
    </w:p>
    <w:p w14:paraId="48C57DBD" w14:textId="77777777" w:rsidR="00F77E82" w:rsidRPr="004003DC" w:rsidRDefault="00D32ABE" w:rsidP="004003DC">
      <w:pPr>
        <w:tabs>
          <w:tab w:val="left" w:pos="4680"/>
        </w:tabs>
        <w:rPr>
          <w:b/>
          <w:sz w:val="8"/>
          <w:szCs w:val="8"/>
        </w:rPr>
      </w:pPr>
      <w:r>
        <w:rPr>
          <w:b/>
        </w:rPr>
        <w:t>3</w:t>
      </w:r>
      <w:r w:rsidR="00F01AF4" w:rsidRPr="00D614C4">
        <w:rPr>
          <w:b/>
        </w:rPr>
        <w:t xml:space="preserve">. </w:t>
      </w:r>
      <w:r w:rsidR="00BD07FE">
        <w:rPr>
          <w:b/>
        </w:rPr>
        <w:t>FIRST LAW OF THERMODYNAMICS</w:t>
      </w:r>
    </w:p>
    <w:p w14:paraId="5B758EC1" w14:textId="77777777" w:rsidR="00275053" w:rsidRPr="004003DC" w:rsidRDefault="00275053" w:rsidP="004003DC">
      <w:pPr>
        <w:tabs>
          <w:tab w:val="left" w:pos="4680"/>
        </w:tabs>
        <w:rPr>
          <w:sz w:val="8"/>
          <w:szCs w:val="8"/>
        </w:rPr>
      </w:pPr>
    </w:p>
    <w:p w14:paraId="47F26CD0" w14:textId="77777777" w:rsidR="0044709B" w:rsidRDefault="0044709B" w:rsidP="0044709B">
      <w:pPr>
        <w:tabs>
          <w:tab w:val="left" w:pos="4253"/>
        </w:tabs>
        <w:rPr>
          <w:sz w:val="11"/>
          <w:szCs w:val="11"/>
        </w:rPr>
      </w:pPr>
    </w:p>
    <w:p w14:paraId="3A453437" w14:textId="77777777" w:rsidR="0044709B" w:rsidRDefault="0044709B" w:rsidP="0044709B">
      <w:pPr>
        <w:tabs>
          <w:tab w:val="left" w:pos="4253"/>
        </w:tabs>
        <w:rPr>
          <w:sz w:val="11"/>
          <w:szCs w:val="11"/>
        </w:rPr>
      </w:pPr>
    </w:p>
    <w:p w14:paraId="0BF0F4DB" w14:textId="3D92CB95" w:rsidR="0044709B" w:rsidRPr="00977261" w:rsidRDefault="0051445B" w:rsidP="0044709B">
      <w:pPr>
        <w:rPr>
          <w:sz w:val="8"/>
          <w:szCs w:val="8"/>
        </w:rPr>
      </w:pPr>
      <w:r w:rsidRPr="0051445B">
        <w:rPr>
          <w:position w:val="-10"/>
          <w:sz w:val="20"/>
          <w:szCs w:val="20"/>
        </w:rPr>
        <w:object w:dxaOrig="3800" w:dyaOrig="320" w14:anchorId="518AED54">
          <v:shape id="_x0000_i1031" type="#_x0000_t75" style="width:189.85pt;height:16.1pt" o:ole="">
            <v:imagedata r:id="rId21" o:title=""/>
          </v:shape>
          <o:OLEObject Type="Embed" ProgID="Equation.DSMT4" ShapeID="_x0000_i1031" DrawAspect="Content" ObjectID="_1706249344" r:id="rId22"/>
        </w:object>
      </w:r>
      <w:r w:rsidR="0044709B">
        <w:rPr>
          <w:sz w:val="20"/>
          <w:szCs w:val="20"/>
        </w:rPr>
        <w:tab/>
        <w:t>(3.1</w:t>
      </w:r>
      <w:r w:rsidR="0044709B" w:rsidRPr="00960BD5">
        <w:rPr>
          <w:sz w:val="20"/>
          <w:szCs w:val="20"/>
        </w:rPr>
        <w:t>)</w:t>
      </w:r>
    </w:p>
    <w:p w14:paraId="35EE24FD" w14:textId="77777777" w:rsidR="0044709B" w:rsidRDefault="0044709B" w:rsidP="0044709B">
      <w:pPr>
        <w:tabs>
          <w:tab w:val="left" w:pos="4253"/>
        </w:tabs>
        <w:rPr>
          <w:sz w:val="11"/>
          <w:szCs w:val="11"/>
        </w:rPr>
      </w:pPr>
    </w:p>
    <w:p w14:paraId="0C0DD6EE" w14:textId="77777777" w:rsidR="007A56B5" w:rsidRPr="00977261" w:rsidRDefault="00C36224" w:rsidP="007A56B5">
      <w:pPr>
        <w:rPr>
          <w:sz w:val="8"/>
          <w:szCs w:val="8"/>
        </w:rPr>
      </w:pPr>
      <w:r w:rsidRPr="007A56B5">
        <w:rPr>
          <w:position w:val="-28"/>
          <w:sz w:val="11"/>
          <w:szCs w:val="11"/>
        </w:rPr>
        <w:object w:dxaOrig="1860" w:dyaOrig="660" w14:anchorId="63539F96">
          <v:shape id="_x0000_i1032" type="#_x0000_t75" style="width:82.05pt;height:30.55pt" o:ole="">
            <v:imagedata r:id="rId23" o:title=""/>
          </v:shape>
          <o:OLEObject Type="Embed" ProgID="Equation.3" ShapeID="_x0000_i1032" DrawAspect="Content" ObjectID="_1706249345" r:id="rId24"/>
        </w:object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  <w:t>(3.2</w:t>
      </w:r>
      <w:r w:rsidR="007A56B5" w:rsidRPr="00960BD5">
        <w:rPr>
          <w:sz w:val="20"/>
          <w:szCs w:val="20"/>
        </w:rPr>
        <w:t>)</w:t>
      </w:r>
    </w:p>
    <w:p w14:paraId="09FB13D9" w14:textId="77777777" w:rsidR="0044709B" w:rsidRDefault="0044709B" w:rsidP="0044709B">
      <w:pPr>
        <w:tabs>
          <w:tab w:val="left" w:pos="4253"/>
        </w:tabs>
        <w:rPr>
          <w:sz w:val="11"/>
          <w:szCs w:val="11"/>
        </w:rPr>
      </w:pPr>
    </w:p>
    <w:p w14:paraId="003525D5" w14:textId="77777777" w:rsidR="007A56B5" w:rsidRPr="00977261" w:rsidRDefault="00B90FDA" w:rsidP="007A56B5">
      <w:pPr>
        <w:rPr>
          <w:sz w:val="8"/>
          <w:szCs w:val="8"/>
        </w:rPr>
      </w:pPr>
      <w:r w:rsidRPr="00C36224">
        <w:rPr>
          <w:position w:val="-24"/>
          <w:sz w:val="11"/>
          <w:szCs w:val="11"/>
        </w:rPr>
        <w:object w:dxaOrig="999" w:dyaOrig="620" w14:anchorId="1A1E3082">
          <v:shape id="_x0000_i1033" type="#_x0000_t75" style="width:46.65pt;height:25.35pt" o:ole="">
            <v:imagedata r:id="rId25" o:title=""/>
          </v:shape>
          <o:OLEObject Type="Embed" ProgID="Equation.3" ShapeID="_x0000_i1033" DrawAspect="Content" ObjectID="_1706249346" r:id="rId26"/>
        </w:object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</w:r>
      <w:r w:rsidR="007A56B5">
        <w:rPr>
          <w:sz w:val="20"/>
          <w:szCs w:val="20"/>
        </w:rPr>
        <w:tab/>
      </w:r>
      <w:r w:rsidR="00C36224">
        <w:rPr>
          <w:sz w:val="20"/>
          <w:szCs w:val="20"/>
        </w:rPr>
        <w:tab/>
      </w:r>
      <w:r w:rsidR="007A56B5">
        <w:rPr>
          <w:sz w:val="20"/>
          <w:szCs w:val="20"/>
        </w:rPr>
        <w:t>(3.3</w:t>
      </w:r>
      <w:r w:rsidR="007A56B5" w:rsidRPr="00960BD5">
        <w:rPr>
          <w:sz w:val="20"/>
          <w:szCs w:val="20"/>
        </w:rPr>
        <w:t>)</w:t>
      </w:r>
    </w:p>
    <w:p w14:paraId="11F9001F" w14:textId="77777777" w:rsidR="007A56B5" w:rsidRDefault="007A56B5" w:rsidP="0044709B">
      <w:pPr>
        <w:tabs>
          <w:tab w:val="left" w:pos="4253"/>
        </w:tabs>
        <w:rPr>
          <w:sz w:val="11"/>
          <w:szCs w:val="11"/>
        </w:rPr>
      </w:pPr>
    </w:p>
    <w:p w14:paraId="18867165" w14:textId="6597C090" w:rsidR="00C36224" w:rsidRPr="00977261" w:rsidRDefault="0051445B" w:rsidP="00C36224">
      <w:pPr>
        <w:rPr>
          <w:sz w:val="8"/>
          <w:szCs w:val="8"/>
        </w:rPr>
      </w:pPr>
      <w:r w:rsidRPr="00B90FDA">
        <w:rPr>
          <w:position w:val="-6"/>
          <w:sz w:val="11"/>
          <w:szCs w:val="11"/>
        </w:rPr>
        <w:object w:dxaOrig="1280" w:dyaOrig="279" w14:anchorId="1337BE1A">
          <v:shape id="_x0000_i1034" type="#_x0000_t75" style="width:65.15pt;height:11.25pt" o:ole="">
            <v:imagedata r:id="rId27" o:title=""/>
          </v:shape>
          <o:OLEObject Type="Embed" ProgID="Equation.3" ShapeID="_x0000_i1034" DrawAspect="Content" ObjectID="_1706249347" r:id="rId28"/>
        </w:object>
      </w:r>
      <w:r w:rsidR="00C36224">
        <w:rPr>
          <w:sz w:val="20"/>
          <w:szCs w:val="20"/>
        </w:rPr>
        <w:tab/>
      </w:r>
      <w:r w:rsidR="00C36224">
        <w:rPr>
          <w:sz w:val="20"/>
          <w:szCs w:val="20"/>
        </w:rPr>
        <w:tab/>
      </w:r>
      <w:r w:rsidR="00C36224">
        <w:rPr>
          <w:sz w:val="20"/>
          <w:szCs w:val="20"/>
        </w:rPr>
        <w:tab/>
      </w:r>
      <w:r w:rsidR="00C36224">
        <w:rPr>
          <w:sz w:val="20"/>
          <w:szCs w:val="20"/>
        </w:rPr>
        <w:tab/>
      </w:r>
      <w:r w:rsidR="00B90FDA">
        <w:rPr>
          <w:sz w:val="20"/>
          <w:szCs w:val="20"/>
        </w:rPr>
        <w:tab/>
      </w:r>
      <w:r w:rsidR="00C36224">
        <w:rPr>
          <w:sz w:val="20"/>
          <w:szCs w:val="20"/>
        </w:rPr>
        <w:t>(3.</w:t>
      </w:r>
      <w:r w:rsidR="00B90FDA">
        <w:rPr>
          <w:sz w:val="20"/>
          <w:szCs w:val="20"/>
        </w:rPr>
        <w:t>4</w:t>
      </w:r>
      <w:r w:rsidR="00C36224" w:rsidRPr="00960BD5">
        <w:rPr>
          <w:sz w:val="20"/>
          <w:szCs w:val="20"/>
        </w:rPr>
        <w:t>)</w:t>
      </w:r>
    </w:p>
    <w:p w14:paraId="78B8E026" w14:textId="77777777" w:rsidR="007A56B5" w:rsidRPr="007150F4" w:rsidRDefault="007A56B5" w:rsidP="0044709B">
      <w:pPr>
        <w:tabs>
          <w:tab w:val="left" w:pos="4253"/>
        </w:tabs>
        <w:rPr>
          <w:sz w:val="15"/>
          <w:szCs w:val="11"/>
        </w:rPr>
      </w:pPr>
    </w:p>
    <w:p w14:paraId="677C077F" w14:textId="77777777" w:rsidR="00B90FDA" w:rsidRPr="00977261" w:rsidRDefault="002A18D0" w:rsidP="00B90FDA">
      <w:pPr>
        <w:rPr>
          <w:sz w:val="8"/>
          <w:szCs w:val="8"/>
        </w:rPr>
      </w:pPr>
      <w:r w:rsidRPr="00B90FDA">
        <w:rPr>
          <w:position w:val="-30"/>
          <w:sz w:val="11"/>
          <w:szCs w:val="11"/>
        </w:rPr>
        <w:object w:dxaOrig="4380" w:dyaOrig="700" w14:anchorId="5C849AE0">
          <v:shape id="_x0000_i1035" type="#_x0000_t75" style="width:195.5pt;height:30.55pt" o:ole="">
            <v:imagedata r:id="rId29" o:title=""/>
          </v:shape>
          <o:OLEObject Type="Embed" ProgID="Equation.3" ShapeID="_x0000_i1035" DrawAspect="Content" ObjectID="_1706249348" r:id="rId30"/>
        </w:object>
      </w:r>
      <w:r w:rsidR="00B90FDA">
        <w:rPr>
          <w:sz w:val="20"/>
          <w:szCs w:val="20"/>
        </w:rPr>
        <w:tab/>
        <w:t>(3.5</w:t>
      </w:r>
      <w:r w:rsidR="00B90FDA" w:rsidRPr="00960BD5">
        <w:rPr>
          <w:sz w:val="20"/>
          <w:szCs w:val="20"/>
        </w:rPr>
        <w:t>)</w:t>
      </w:r>
    </w:p>
    <w:p w14:paraId="1C38828F" w14:textId="77777777" w:rsidR="0044709B" w:rsidRDefault="0044709B" w:rsidP="0044709B">
      <w:pPr>
        <w:tabs>
          <w:tab w:val="left" w:pos="4253"/>
        </w:tabs>
        <w:rPr>
          <w:sz w:val="11"/>
          <w:szCs w:val="11"/>
        </w:rPr>
      </w:pPr>
    </w:p>
    <w:p w14:paraId="3EF55F3F" w14:textId="77777777" w:rsidR="00275053" w:rsidRPr="00E2114B" w:rsidRDefault="00B90FDA" w:rsidP="0044709B">
      <w:pPr>
        <w:tabs>
          <w:tab w:val="left" w:pos="4253"/>
        </w:tabs>
        <w:rPr>
          <w:sz w:val="11"/>
          <w:szCs w:val="11"/>
        </w:rPr>
      </w:pPr>
      <w:r w:rsidRPr="00B90FDA">
        <w:rPr>
          <w:position w:val="-24"/>
          <w:sz w:val="11"/>
          <w:szCs w:val="11"/>
        </w:rPr>
        <w:object w:dxaOrig="680" w:dyaOrig="620" w14:anchorId="66365C63">
          <v:shape id="_x0000_i1036" type="#_x0000_t75" style="width:30.55pt;height:25.35pt" o:ole="">
            <v:imagedata r:id="rId31" o:title=""/>
          </v:shape>
          <o:OLEObject Type="Embed" ProgID="Equation.3" ShapeID="_x0000_i1036" DrawAspect="Content" ObjectID="_1706249349" r:id="rId32"/>
        </w:object>
      </w:r>
      <w:r w:rsidR="0044709B">
        <w:rPr>
          <w:sz w:val="11"/>
          <w:szCs w:val="11"/>
        </w:rPr>
        <w:tab/>
        <w:t xml:space="preserve">   </w:t>
      </w:r>
      <w:r>
        <w:rPr>
          <w:sz w:val="20"/>
          <w:szCs w:val="20"/>
        </w:rPr>
        <w:t>(3.6</w:t>
      </w:r>
      <w:r w:rsidR="008E4B87">
        <w:rPr>
          <w:sz w:val="20"/>
          <w:szCs w:val="20"/>
        </w:rPr>
        <w:t>)</w:t>
      </w:r>
    </w:p>
    <w:p w14:paraId="6653CFAC" w14:textId="77777777" w:rsidR="00F77E82" w:rsidRPr="00E2114B" w:rsidRDefault="00F77E82" w:rsidP="004003DC">
      <w:pPr>
        <w:tabs>
          <w:tab w:val="left" w:pos="4680"/>
        </w:tabs>
        <w:rPr>
          <w:sz w:val="11"/>
          <w:szCs w:val="11"/>
        </w:rPr>
      </w:pPr>
    </w:p>
    <w:p w14:paraId="3852E6E1" w14:textId="77777777" w:rsidR="007150F4" w:rsidRDefault="002A18D0" w:rsidP="002A18D0">
      <w:pPr>
        <w:tabs>
          <w:tab w:val="left" w:pos="4253"/>
        </w:tabs>
        <w:rPr>
          <w:sz w:val="20"/>
          <w:szCs w:val="20"/>
        </w:rPr>
      </w:pPr>
      <w:r>
        <w:rPr>
          <w:noProof/>
          <w:position w:val="-12"/>
          <w:sz w:val="11"/>
          <w:szCs w:val="11"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E833A13" wp14:editId="1B57CB43">
                <wp:simplePos x="0" y="0"/>
                <wp:positionH relativeFrom="column">
                  <wp:posOffset>1828469</wp:posOffset>
                </wp:positionH>
                <wp:positionV relativeFrom="paragraph">
                  <wp:posOffset>119380</wp:posOffset>
                </wp:positionV>
                <wp:extent cx="0" cy="453225"/>
                <wp:effectExtent l="76200" t="0" r="57150" b="61595"/>
                <wp:wrapNone/>
                <wp:docPr id="8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32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B0E32" id="AutoShape 166" o:spid="_x0000_s1026" type="#_x0000_t32" style="position:absolute;margin-left:143.95pt;margin-top:9.4pt;width:0;height:35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">
                <v:stroke dashstyle="1 1" endarrow="block"/>
              </v:shape>
            </w:pict>
          </mc:Fallback>
        </mc:AlternateContent>
      </w:r>
      <w:r w:rsidR="008D2DC3" w:rsidRPr="00FA7727">
        <w:rPr>
          <w:position w:val="-50"/>
          <w:sz w:val="11"/>
          <w:szCs w:val="11"/>
        </w:rPr>
        <w:object w:dxaOrig="3420" w:dyaOrig="1180" w14:anchorId="121D9372">
          <v:shape id="_x0000_i1037" type="#_x0000_t75" style="width:154.05pt;height:51.5pt" o:ole="">
            <v:imagedata r:id="rId33" o:title=""/>
          </v:shape>
          <o:OLEObject Type="Embed" ProgID="Equation.3" ShapeID="_x0000_i1037" DrawAspect="Content" ObjectID="_1706249350" r:id="rId34"/>
        </w:object>
      </w:r>
      <w:r w:rsidR="007150F4">
        <w:rPr>
          <w:sz w:val="11"/>
          <w:szCs w:val="11"/>
        </w:rPr>
        <w:tab/>
      </w:r>
      <w:r w:rsidR="007150F4">
        <w:rPr>
          <w:sz w:val="11"/>
          <w:szCs w:val="11"/>
        </w:rPr>
        <w:tab/>
      </w:r>
      <w:r w:rsidR="007150F4">
        <w:rPr>
          <w:sz w:val="20"/>
          <w:szCs w:val="20"/>
        </w:rPr>
        <w:t>(3.7)</w:t>
      </w:r>
    </w:p>
    <w:p w14:paraId="5F702712" w14:textId="77777777" w:rsidR="007150F4" w:rsidRDefault="007150F4" w:rsidP="002A18D0">
      <w:pPr>
        <w:tabs>
          <w:tab w:val="left" w:pos="4253"/>
        </w:tabs>
        <w:rPr>
          <w:sz w:val="11"/>
          <w:szCs w:val="11"/>
        </w:rPr>
      </w:pPr>
    </w:p>
    <w:p w14:paraId="6C97B581" w14:textId="77777777" w:rsidR="002A18D0" w:rsidRPr="00E2114B" w:rsidRDefault="007150F4" w:rsidP="002A18D0">
      <w:pPr>
        <w:tabs>
          <w:tab w:val="left" w:pos="4253"/>
        </w:tabs>
        <w:rPr>
          <w:sz w:val="11"/>
          <w:szCs w:val="11"/>
        </w:rPr>
      </w:pPr>
      <w:r w:rsidRPr="002A18D0">
        <w:rPr>
          <w:position w:val="-30"/>
          <w:sz w:val="11"/>
          <w:szCs w:val="11"/>
        </w:rPr>
        <w:object w:dxaOrig="4220" w:dyaOrig="700" w14:anchorId="13AE488B">
          <v:shape id="_x0000_i1038" type="#_x0000_t75" style="width:190.65pt;height:30.55pt" o:ole="">
            <v:imagedata r:id="rId35" o:title=""/>
          </v:shape>
          <o:OLEObject Type="Embed" ProgID="Equation.3" ShapeID="_x0000_i1038" DrawAspect="Content" ObjectID="_1706249351" r:id="rId36"/>
        </w:object>
      </w:r>
      <w:r w:rsidR="002A18D0">
        <w:rPr>
          <w:sz w:val="11"/>
          <w:szCs w:val="11"/>
        </w:rPr>
        <w:tab/>
        <w:t xml:space="preserve">   </w:t>
      </w:r>
      <w:r w:rsidR="002A18D0">
        <w:rPr>
          <w:sz w:val="20"/>
          <w:szCs w:val="20"/>
        </w:rPr>
        <w:t>(3.</w:t>
      </w:r>
      <w:r>
        <w:rPr>
          <w:sz w:val="20"/>
          <w:szCs w:val="20"/>
        </w:rPr>
        <w:t>8</w:t>
      </w:r>
      <w:r w:rsidR="002A18D0">
        <w:rPr>
          <w:sz w:val="20"/>
          <w:szCs w:val="20"/>
        </w:rPr>
        <w:t>)</w:t>
      </w:r>
    </w:p>
    <w:p w14:paraId="131AF925" w14:textId="77777777" w:rsidR="007150F4" w:rsidRDefault="007150F4" w:rsidP="007150F4">
      <w:pPr>
        <w:tabs>
          <w:tab w:val="left" w:pos="4253"/>
        </w:tabs>
        <w:rPr>
          <w:sz w:val="11"/>
          <w:szCs w:val="11"/>
        </w:rPr>
      </w:pPr>
    </w:p>
    <w:p w14:paraId="0CD4CDD9" w14:textId="6417A8C4" w:rsidR="007150F4" w:rsidRPr="00E2114B" w:rsidRDefault="00072428" w:rsidP="007150F4">
      <w:pPr>
        <w:tabs>
          <w:tab w:val="left" w:pos="4253"/>
        </w:tabs>
        <w:rPr>
          <w:sz w:val="11"/>
          <w:szCs w:val="11"/>
        </w:rPr>
      </w:pPr>
      <w:r w:rsidRPr="00E43E32">
        <w:rPr>
          <w:position w:val="-16"/>
          <w:sz w:val="11"/>
          <w:szCs w:val="11"/>
        </w:rPr>
        <w:object w:dxaOrig="2900" w:dyaOrig="440" w14:anchorId="5B509E05">
          <v:shape id="_x0000_i1039" type="#_x0000_t75" style="width:138.75pt;height:20.1pt" o:ole="">
            <v:imagedata r:id="rId37" o:title=""/>
          </v:shape>
          <o:OLEObject Type="Embed" ProgID="Equation.DSMT4" ShapeID="_x0000_i1039" DrawAspect="Content" ObjectID="_1706249352" r:id="rId38"/>
        </w:object>
      </w:r>
      <w:r w:rsidR="007150F4">
        <w:rPr>
          <w:sz w:val="11"/>
          <w:szCs w:val="11"/>
        </w:rPr>
        <w:tab/>
        <w:t xml:space="preserve">   </w:t>
      </w:r>
      <w:r w:rsidR="007150F4">
        <w:rPr>
          <w:sz w:val="20"/>
          <w:szCs w:val="20"/>
        </w:rPr>
        <w:t>(3.9)</w:t>
      </w:r>
    </w:p>
    <w:p w14:paraId="5AE9A34B" w14:textId="77777777" w:rsidR="00B90FDA" w:rsidRPr="00ED6602" w:rsidRDefault="00B90FDA" w:rsidP="00B90FDA">
      <w:pPr>
        <w:tabs>
          <w:tab w:val="left" w:pos="4680"/>
        </w:tabs>
        <w:rPr>
          <w:sz w:val="18"/>
          <w:szCs w:val="20"/>
        </w:rPr>
      </w:pPr>
    </w:p>
    <w:p w14:paraId="502A6D8E" w14:textId="77777777" w:rsidR="00C95F3E" w:rsidRDefault="00C95F3E" w:rsidP="004003DC">
      <w:pPr>
        <w:tabs>
          <w:tab w:val="left" w:pos="4680"/>
        </w:tabs>
        <w:rPr>
          <w:b/>
        </w:rPr>
      </w:pPr>
    </w:p>
    <w:p w14:paraId="06B9BD5A" w14:textId="77777777" w:rsidR="00C95F3E" w:rsidRDefault="00C95F3E" w:rsidP="004003DC">
      <w:pPr>
        <w:tabs>
          <w:tab w:val="left" w:pos="4680"/>
        </w:tabs>
        <w:rPr>
          <w:b/>
        </w:rPr>
      </w:pPr>
    </w:p>
    <w:p w14:paraId="1EA1D43A" w14:textId="77777777" w:rsidR="00C95F3E" w:rsidRDefault="00C95F3E" w:rsidP="004003DC">
      <w:pPr>
        <w:tabs>
          <w:tab w:val="left" w:pos="4680"/>
        </w:tabs>
        <w:rPr>
          <w:b/>
        </w:rPr>
      </w:pPr>
    </w:p>
    <w:p w14:paraId="50279FB6" w14:textId="77777777" w:rsidR="0090486F" w:rsidRPr="0090486F" w:rsidRDefault="0090486F" w:rsidP="004003DC">
      <w:pPr>
        <w:tabs>
          <w:tab w:val="left" w:pos="4680"/>
        </w:tabs>
        <w:rPr>
          <w:b/>
          <w:sz w:val="12"/>
        </w:rPr>
      </w:pPr>
    </w:p>
    <w:p w14:paraId="62B80779" w14:textId="77777777" w:rsidR="00072428" w:rsidRPr="00072428" w:rsidRDefault="00072428" w:rsidP="004003DC">
      <w:pPr>
        <w:tabs>
          <w:tab w:val="left" w:pos="4680"/>
        </w:tabs>
        <w:rPr>
          <w:b/>
          <w:sz w:val="18"/>
        </w:rPr>
      </w:pPr>
    </w:p>
    <w:p w14:paraId="0CC2B384" w14:textId="77777777" w:rsidR="002B0F02" w:rsidRDefault="002B0F02" w:rsidP="004003DC">
      <w:pPr>
        <w:tabs>
          <w:tab w:val="left" w:pos="4680"/>
        </w:tabs>
        <w:rPr>
          <w:b/>
        </w:rPr>
      </w:pPr>
    </w:p>
    <w:p w14:paraId="55EA3FA3" w14:textId="651C6104" w:rsidR="00025B3F" w:rsidRPr="00434D15" w:rsidRDefault="00D32ABE" w:rsidP="004003DC">
      <w:pPr>
        <w:tabs>
          <w:tab w:val="left" w:pos="4680"/>
        </w:tabs>
        <w:rPr>
          <w:sz w:val="16"/>
          <w:szCs w:val="22"/>
        </w:rPr>
      </w:pPr>
      <w:r>
        <w:rPr>
          <w:b/>
        </w:rPr>
        <w:t>4</w:t>
      </w:r>
      <w:r w:rsidR="00F01AF4" w:rsidRPr="00D614C4">
        <w:rPr>
          <w:b/>
        </w:rPr>
        <w:t>. S</w:t>
      </w:r>
      <w:r w:rsidR="007150F4">
        <w:rPr>
          <w:b/>
        </w:rPr>
        <w:t>ECOND LAW OF THERMODYNAMICS</w:t>
      </w:r>
    </w:p>
    <w:p w14:paraId="16982C14" w14:textId="77777777" w:rsidR="00025B3F" w:rsidRPr="00434D15" w:rsidRDefault="00025B3F" w:rsidP="004003DC">
      <w:pPr>
        <w:tabs>
          <w:tab w:val="left" w:pos="4680"/>
        </w:tabs>
        <w:rPr>
          <w:sz w:val="16"/>
          <w:szCs w:val="22"/>
        </w:rPr>
      </w:pPr>
    </w:p>
    <w:p w14:paraId="66DFC944" w14:textId="77777777" w:rsidR="00025B3F" w:rsidRPr="00E2114B" w:rsidRDefault="009D42FC" w:rsidP="004003DC">
      <w:pPr>
        <w:tabs>
          <w:tab w:val="left" w:pos="4680"/>
        </w:tabs>
        <w:rPr>
          <w:sz w:val="11"/>
          <w:szCs w:val="11"/>
        </w:rPr>
      </w:pPr>
      <w:r w:rsidRPr="007150F4">
        <w:rPr>
          <w:position w:val="-30"/>
          <w:sz w:val="11"/>
          <w:szCs w:val="11"/>
        </w:rPr>
        <w:object w:dxaOrig="1600" w:dyaOrig="680" w14:anchorId="4A8D90EB">
          <v:shape id="_x0000_i1040" type="#_x0000_t75" style="width:1in;height:30.55pt" o:ole="">
            <v:imagedata r:id="rId39" o:title=""/>
          </v:shape>
          <o:OLEObject Type="Embed" ProgID="Equation.3" ShapeID="_x0000_i1040" DrawAspect="Content" ObjectID="_1706249353" r:id="rId40"/>
        </w:object>
      </w:r>
      <w:r w:rsidR="008E4B87">
        <w:rPr>
          <w:sz w:val="20"/>
          <w:szCs w:val="20"/>
        </w:rPr>
        <w:tab/>
        <w:t>(4.1</w:t>
      </w:r>
      <w:r w:rsidR="008E4B87" w:rsidRPr="00960BD5">
        <w:rPr>
          <w:sz w:val="20"/>
          <w:szCs w:val="20"/>
        </w:rPr>
        <w:t>)</w:t>
      </w:r>
    </w:p>
    <w:p w14:paraId="323912EA" w14:textId="77777777" w:rsidR="00025B3F" w:rsidRDefault="00025B3F" w:rsidP="004003DC">
      <w:pPr>
        <w:tabs>
          <w:tab w:val="left" w:pos="4680"/>
        </w:tabs>
        <w:rPr>
          <w:sz w:val="11"/>
          <w:szCs w:val="11"/>
        </w:rPr>
      </w:pPr>
    </w:p>
    <w:p w14:paraId="52977359" w14:textId="31A933CD" w:rsidR="00F32910" w:rsidRPr="00E2114B" w:rsidRDefault="0051445B" w:rsidP="00F32910">
      <w:pPr>
        <w:tabs>
          <w:tab w:val="left" w:pos="4680"/>
        </w:tabs>
        <w:rPr>
          <w:sz w:val="11"/>
          <w:szCs w:val="11"/>
        </w:rPr>
      </w:pPr>
      <w:r w:rsidRPr="0051445B">
        <w:rPr>
          <w:position w:val="-30"/>
          <w:sz w:val="20"/>
          <w:szCs w:val="20"/>
        </w:rPr>
        <w:object w:dxaOrig="1060" w:dyaOrig="680" w14:anchorId="41970B50">
          <v:shape id="_x0000_i1041" type="#_x0000_t75" style="width:52.7pt;height:34.2pt" o:ole="">
            <v:imagedata r:id="rId41" o:title=""/>
          </v:shape>
          <o:OLEObject Type="Embed" ProgID="Equation.DSMT4" ShapeID="_x0000_i1041" DrawAspect="Content" ObjectID="_1706249354" r:id="rId42"/>
        </w:object>
      </w:r>
      <w:r w:rsidR="00F32910">
        <w:rPr>
          <w:sz w:val="20"/>
          <w:szCs w:val="20"/>
        </w:rPr>
        <w:tab/>
        <w:t>(4.2</w:t>
      </w:r>
      <w:r w:rsidR="00F32910" w:rsidRPr="00960BD5">
        <w:rPr>
          <w:sz w:val="20"/>
          <w:szCs w:val="20"/>
        </w:rPr>
        <w:t>)</w:t>
      </w:r>
    </w:p>
    <w:p w14:paraId="1730FD18" w14:textId="2DB0551A" w:rsidR="00F32910" w:rsidRPr="00E2114B" w:rsidRDefault="00C229EB" w:rsidP="00F32910">
      <w:pPr>
        <w:tabs>
          <w:tab w:val="left" w:pos="4680"/>
        </w:tabs>
        <w:rPr>
          <w:sz w:val="11"/>
          <w:szCs w:val="11"/>
        </w:rPr>
      </w:pPr>
      <w:r w:rsidRPr="00C229EB">
        <w:rPr>
          <w:position w:val="-24"/>
        </w:rPr>
        <w:object w:dxaOrig="3360" w:dyaOrig="620" w14:anchorId="3F7D5E4F">
          <v:shape id="_x0000_i1087" type="#_x0000_t75" style="width:156.85pt;height:28.55pt" o:ole="">
            <v:imagedata r:id="rId43" o:title=""/>
          </v:shape>
          <o:OLEObject Type="Embed" ProgID="Equation.DSMT4" ShapeID="_x0000_i1087" DrawAspect="Content" ObjectID="_1706249355" r:id="rId44"/>
        </w:object>
      </w:r>
      <w:r w:rsidR="00F32910">
        <w:rPr>
          <w:sz w:val="20"/>
          <w:szCs w:val="20"/>
        </w:rPr>
        <w:tab/>
        <w:t>(4.</w:t>
      </w:r>
      <w:r w:rsidR="00E766FF">
        <w:rPr>
          <w:sz w:val="20"/>
          <w:szCs w:val="20"/>
        </w:rPr>
        <w:t>3</w:t>
      </w:r>
      <w:r w:rsidR="00F32910" w:rsidRPr="00960BD5">
        <w:rPr>
          <w:sz w:val="20"/>
          <w:szCs w:val="20"/>
        </w:rPr>
        <w:t>)</w:t>
      </w:r>
    </w:p>
    <w:p w14:paraId="4D6A3A70" w14:textId="77777777" w:rsidR="00F32910" w:rsidRPr="00176BA4" w:rsidRDefault="00F32910" w:rsidP="004003DC">
      <w:pPr>
        <w:tabs>
          <w:tab w:val="left" w:pos="4680"/>
        </w:tabs>
        <w:rPr>
          <w:sz w:val="3"/>
          <w:szCs w:val="11"/>
        </w:rPr>
      </w:pPr>
    </w:p>
    <w:p w14:paraId="7F50C7C8" w14:textId="77777777" w:rsidR="00F32910" w:rsidRPr="00E2114B" w:rsidRDefault="00E766FF" w:rsidP="00F32910">
      <w:pPr>
        <w:tabs>
          <w:tab w:val="left" w:pos="4680"/>
        </w:tabs>
        <w:rPr>
          <w:sz w:val="11"/>
          <w:szCs w:val="11"/>
        </w:rPr>
      </w:pPr>
      <w:r w:rsidRPr="00F32910">
        <w:rPr>
          <w:position w:val="-32"/>
          <w:sz w:val="11"/>
          <w:szCs w:val="11"/>
        </w:rPr>
        <w:object w:dxaOrig="3480" w:dyaOrig="800" w14:anchorId="7D2DB74C">
          <v:shape id="_x0000_i1043" type="#_x0000_t75" style="width:159.7pt;height:36.6pt" o:ole="">
            <v:imagedata r:id="rId45" o:title=""/>
          </v:shape>
          <o:OLEObject Type="Embed" ProgID="Equation.3" ShapeID="_x0000_i1043" DrawAspect="Content" ObjectID="_1706249356" r:id="rId46"/>
        </w:object>
      </w:r>
      <w:r w:rsidR="00F32910">
        <w:rPr>
          <w:sz w:val="20"/>
          <w:szCs w:val="20"/>
        </w:rPr>
        <w:tab/>
        <w:t>(4.</w:t>
      </w:r>
      <w:r>
        <w:rPr>
          <w:sz w:val="20"/>
          <w:szCs w:val="20"/>
        </w:rPr>
        <w:t>4</w:t>
      </w:r>
      <w:r w:rsidR="00F32910" w:rsidRPr="00960BD5">
        <w:rPr>
          <w:sz w:val="20"/>
          <w:szCs w:val="20"/>
        </w:rPr>
        <w:t>)</w:t>
      </w:r>
    </w:p>
    <w:p w14:paraId="590D2F7A" w14:textId="77777777" w:rsidR="00025B3F" w:rsidRDefault="00025B3F" w:rsidP="004003DC">
      <w:pPr>
        <w:tabs>
          <w:tab w:val="left" w:pos="4680"/>
        </w:tabs>
        <w:rPr>
          <w:sz w:val="11"/>
          <w:szCs w:val="11"/>
        </w:rPr>
      </w:pPr>
    </w:p>
    <w:p w14:paraId="69E343D8" w14:textId="77777777" w:rsidR="00E766FF" w:rsidRDefault="00E766FF" w:rsidP="004003DC">
      <w:pPr>
        <w:tabs>
          <w:tab w:val="left" w:pos="4680"/>
        </w:tabs>
        <w:rPr>
          <w:sz w:val="11"/>
          <w:szCs w:val="11"/>
        </w:rPr>
      </w:pPr>
    </w:p>
    <w:p w14:paraId="4EAE9E38" w14:textId="77777777" w:rsidR="00E766FF" w:rsidRPr="00434D15" w:rsidRDefault="00E766FF" w:rsidP="00E766FF">
      <w:pPr>
        <w:tabs>
          <w:tab w:val="left" w:pos="4680"/>
        </w:tabs>
        <w:rPr>
          <w:sz w:val="16"/>
          <w:szCs w:val="22"/>
        </w:rPr>
      </w:pPr>
      <w:r>
        <w:rPr>
          <w:b/>
        </w:rPr>
        <w:t>5</w:t>
      </w:r>
      <w:r w:rsidRPr="00D614C4">
        <w:rPr>
          <w:b/>
        </w:rPr>
        <w:t xml:space="preserve">. </w:t>
      </w:r>
      <w:r>
        <w:rPr>
          <w:b/>
        </w:rPr>
        <w:t>ENTROPY</w:t>
      </w:r>
    </w:p>
    <w:p w14:paraId="1BF8A1A3" w14:textId="77777777" w:rsidR="00E766FF" w:rsidRPr="00434D15" w:rsidRDefault="00E766FF" w:rsidP="00E766FF">
      <w:pPr>
        <w:tabs>
          <w:tab w:val="left" w:pos="4680"/>
        </w:tabs>
        <w:rPr>
          <w:sz w:val="16"/>
          <w:szCs w:val="22"/>
        </w:rPr>
      </w:pPr>
    </w:p>
    <w:p w14:paraId="2C5DB525" w14:textId="77777777" w:rsidR="00E766FF" w:rsidRPr="00E2114B" w:rsidRDefault="00E766FF" w:rsidP="004003DC">
      <w:pPr>
        <w:tabs>
          <w:tab w:val="left" w:pos="4680"/>
        </w:tabs>
        <w:rPr>
          <w:sz w:val="11"/>
          <w:szCs w:val="11"/>
        </w:rPr>
      </w:pPr>
    </w:p>
    <w:p w14:paraId="21FB187F" w14:textId="77777777" w:rsidR="006157E9" w:rsidRPr="00E2114B" w:rsidRDefault="00E766FF" w:rsidP="004003DC">
      <w:pPr>
        <w:tabs>
          <w:tab w:val="left" w:pos="4680"/>
        </w:tabs>
        <w:rPr>
          <w:sz w:val="11"/>
          <w:szCs w:val="11"/>
        </w:rPr>
      </w:pPr>
      <w:r w:rsidRPr="00E766FF">
        <w:rPr>
          <w:position w:val="-30"/>
          <w:sz w:val="11"/>
          <w:szCs w:val="11"/>
        </w:rPr>
        <w:object w:dxaOrig="900" w:dyaOrig="680" w14:anchorId="5DDDE853">
          <v:shape id="_x0000_i1044" type="#_x0000_t75" style="width:41.45pt;height:30.55pt" o:ole="">
            <v:imagedata r:id="rId47" o:title=""/>
          </v:shape>
          <o:OLEObject Type="Embed" ProgID="Equation.3" ShapeID="_x0000_i1044" DrawAspect="Content" ObjectID="_1706249357" r:id="rId48"/>
        </w:object>
      </w:r>
      <w:r>
        <w:rPr>
          <w:sz w:val="20"/>
          <w:szCs w:val="20"/>
        </w:rPr>
        <w:tab/>
        <w:t>(5.1</w:t>
      </w:r>
      <w:r w:rsidR="008E4B87" w:rsidRPr="00960BD5">
        <w:rPr>
          <w:sz w:val="20"/>
          <w:szCs w:val="20"/>
        </w:rPr>
        <w:t>)</w:t>
      </w:r>
    </w:p>
    <w:p w14:paraId="38E781A0" w14:textId="77777777" w:rsidR="006157E9" w:rsidRPr="00E2114B" w:rsidRDefault="006157E9" w:rsidP="004003DC">
      <w:pPr>
        <w:tabs>
          <w:tab w:val="left" w:pos="4680"/>
        </w:tabs>
        <w:rPr>
          <w:sz w:val="11"/>
          <w:szCs w:val="11"/>
        </w:rPr>
      </w:pPr>
    </w:p>
    <w:p w14:paraId="2464A786" w14:textId="6A7B364A" w:rsidR="00E766FF" w:rsidRPr="00E2114B" w:rsidRDefault="00B93823" w:rsidP="00E766FF">
      <w:pPr>
        <w:tabs>
          <w:tab w:val="left" w:pos="4680"/>
        </w:tabs>
        <w:rPr>
          <w:sz w:val="11"/>
          <w:szCs w:val="11"/>
        </w:rPr>
      </w:pPr>
      <w:r w:rsidRPr="002D7B33">
        <w:rPr>
          <w:position w:val="-24"/>
          <w:sz w:val="20"/>
          <w:szCs w:val="20"/>
        </w:rPr>
        <w:object w:dxaOrig="4640" w:dyaOrig="620" w14:anchorId="09C34B74">
          <v:shape id="_x0000_i1045" type="#_x0000_t75" style="width:232.1pt;height:30.95pt" o:ole="">
            <v:imagedata r:id="rId49" o:title=""/>
          </v:shape>
          <o:OLEObject Type="Embed" ProgID="Equation.DSMT4" ShapeID="_x0000_i1045" DrawAspect="Content" ObjectID="_1706249358" r:id="rId50"/>
        </w:object>
      </w:r>
      <w:r w:rsidR="00E766FF">
        <w:rPr>
          <w:sz w:val="20"/>
          <w:szCs w:val="20"/>
        </w:rPr>
        <w:tab/>
        <w:t>(5.2</w:t>
      </w:r>
      <w:r w:rsidR="00E766FF" w:rsidRPr="00960BD5">
        <w:rPr>
          <w:sz w:val="20"/>
          <w:szCs w:val="20"/>
        </w:rPr>
        <w:t>)</w:t>
      </w:r>
    </w:p>
    <w:p w14:paraId="447B95B3" w14:textId="77777777" w:rsidR="006157E9" w:rsidRPr="00E2114B" w:rsidRDefault="006157E9" w:rsidP="004003DC">
      <w:pPr>
        <w:tabs>
          <w:tab w:val="left" w:pos="4680"/>
        </w:tabs>
        <w:rPr>
          <w:sz w:val="11"/>
          <w:szCs w:val="11"/>
        </w:rPr>
      </w:pPr>
    </w:p>
    <w:p w14:paraId="58F228DB" w14:textId="5CC1F7ED" w:rsidR="00611C37" w:rsidRPr="00E2114B" w:rsidRDefault="00611C37" w:rsidP="00611C37">
      <w:pPr>
        <w:tabs>
          <w:tab w:val="left" w:pos="4680"/>
        </w:tabs>
        <w:rPr>
          <w:sz w:val="11"/>
          <w:szCs w:val="11"/>
        </w:rPr>
      </w:pPr>
      <w:r w:rsidRPr="00611C37">
        <w:rPr>
          <w:position w:val="-30"/>
          <w:sz w:val="11"/>
          <w:szCs w:val="11"/>
        </w:rPr>
        <w:object w:dxaOrig="920" w:dyaOrig="680" w14:anchorId="666DB331">
          <v:shape id="_x0000_i1046" type="#_x0000_t75" style="width:41.45pt;height:30.55pt" o:ole="">
            <v:imagedata r:id="rId51" o:title=""/>
          </v:shape>
          <o:OLEObject Type="Embed" ProgID="Equation.3" ShapeID="_x0000_i1046" DrawAspect="Content" ObjectID="_1706249359" r:id="rId52"/>
        </w:object>
      </w:r>
      <w:r>
        <w:rPr>
          <w:sz w:val="20"/>
          <w:szCs w:val="20"/>
        </w:rPr>
        <w:tab/>
        <w:t>(5.</w:t>
      </w:r>
      <w:r w:rsidR="0051445B">
        <w:rPr>
          <w:sz w:val="20"/>
          <w:szCs w:val="20"/>
        </w:rPr>
        <w:t>3</w:t>
      </w:r>
      <w:r w:rsidRPr="00960BD5">
        <w:rPr>
          <w:sz w:val="20"/>
          <w:szCs w:val="20"/>
        </w:rPr>
        <w:t>)</w:t>
      </w:r>
    </w:p>
    <w:p w14:paraId="5D163F76" w14:textId="77777777" w:rsidR="00611C37" w:rsidRDefault="00611C37" w:rsidP="004003DC">
      <w:pPr>
        <w:tabs>
          <w:tab w:val="left" w:pos="4680"/>
        </w:tabs>
        <w:rPr>
          <w:sz w:val="11"/>
          <w:szCs w:val="11"/>
        </w:rPr>
      </w:pPr>
    </w:p>
    <w:p w14:paraId="398D6CE8" w14:textId="447C7DD2" w:rsidR="00611C37" w:rsidRPr="00E2114B" w:rsidRDefault="004713F9" w:rsidP="00611C37">
      <w:pPr>
        <w:tabs>
          <w:tab w:val="left" w:pos="4680"/>
        </w:tabs>
        <w:rPr>
          <w:sz w:val="11"/>
          <w:szCs w:val="11"/>
        </w:rPr>
      </w:pPr>
      <w:r w:rsidRPr="002D7B33">
        <w:rPr>
          <w:position w:val="-10"/>
          <w:sz w:val="20"/>
          <w:szCs w:val="20"/>
        </w:rPr>
        <w:object w:dxaOrig="4680" w:dyaOrig="320" w14:anchorId="2B915C4A">
          <v:shape id="_x0000_i1047" type="#_x0000_t75" style="width:216.4pt;height:14.5pt" o:ole="">
            <v:imagedata r:id="rId53" o:title=""/>
          </v:shape>
          <o:OLEObject Type="Embed" ProgID="Equation.DSMT4" ShapeID="_x0000_i1047" DrawAspect="Content" ObjectID="_1706249360" r:id="rId54"/>
        </w:object>
      </w:r>
      <w:r w:rsidR="00611C37">
        <w:rPr>
          <w:sz w:val="20"/>
          <w:szCs w:val="20"/>
        </w:rPr>
        <w:tab/>
        <w:t>(5.</w:t>
      </w:r>
      <w:r w:rsidR="0051445B">
        <w:rPr>
          <w:sz w:val="20"/>
          <w:szCs w:val="20"/>
        </w:rPr>
        <w:t>4</w:t>
      </w:r>
      <w:r w:rsidR="00611C37" w:rsidRPr="00960BD5">
        <w:rPr>
          <w:sz w:val="20"/>
          <w:szCs w:val="20"/>
        </w:rPr>
        <w:t>)</w:t>
      </w:r>
    </w:p>
    <w:p w14:paraId="0197CE5C" w14:textId="77777777" w:rsidR="00611C37" w:rsidRDefault="00611C37" w:rsidP="004003DC">
      <w:pPr>
        <w:tabs>
          <w:tab w:val="left" w:pos="4680"/>
        </w:tabs>
        <w:rPr>
          <w:sz w:val="11"/>
          <w:szCs w:val="11"/>
        </w:rPr>
      </w:pPr>
    </w:p>
    <w:p w14:paraId="37D45D3D" w14:textId="77777777" w:rsidR="00611C37" w:rsidRPr="00990960" w:rsidRDefault="00611C37" w:rsidP="004003DC">
      <w:pPr>
        <w:tabs>
          <w:tab w:val="left" w:pos="4680"/>
        </w:tabs>
        <w:rPr>
          <w:sz w:val="16"/>
          <w:szCs w:val="11"/>
        </w:rPr>
      </w:pPr>
    </w:p>
    <w:p w14:paraId="6909C161" w14:textId="77777777" w:rsidR="00025B3F" w:rsidRPr="00D614C4" w:rsidRDefault="00611C37" w:rsidP="007A75FD">
      <w:r>
        <w:rPr>
          <w:b/>
        </w:rPr>
        <w:t>6</w:t>
      </w:r>
      <w:r w:rsidR="00F01AF4" w:rsidRPr="00D614C4">
        <w:rPr>
          <w:b/>
        </w:rPr>
        <w:t xml:space="preserve">. </w:t>
      </w:r>
      <w:r>
        <w:rPr>
          <w:b/>
        </w:rPr>
        <w:t>INTRO TO STATISTICAL MECHANICS</w:t>
      </w:r>
    </w:p>
    <w:p w14:paraId="364C91D6" w14:textId="77777777" w:rsidR="00025B3F" w:rsidRPr="00E2114B" w:rsidRDefault="00025B3F" w:rsidP="007A75FD">
      <w:pPr>
        <w:rPr>
          <w:sz w:val="11"/>
          <w:szCs w:val="11"/>
        </w:rPr>
      </w:pPr>
    </w:p>
    <w:p w14:paraId="3283924A" w14:textId="77777777" w:rsidR="00611C37" w:rsidRPr="00E2114B" w:rsidRDefault="005F4F13" w:rsidP="00611C37">
      <w:pPr>
        <w:tabs>
          <w:tab w:val="left" w:pos="4680"/>
        </w:tabs>
        <w:rPr>
          <w:sz w:val="11"/>
          <w:szCs w:val="11"/>
        </w:rPr>
      </w:pPr>
      <w:r w:rsidRPr="00611C37">
        <w:rPr>
          <w:position w:val="-30"/>
          <w:sz w:val="11"/>
          <w:szCs w:val="11"/>
        </w:rPr>
        <w:object w:dxaOrig="3300" w:dyaOrig="720" w14:anchorId="6CC0DB6C">
          <v:shape id="_x0000_i1048" type="#_x0000_t75" style="width:148.85pt;height:30.55pt" o:ole="">
            <v:imagedata r:id="rId55" o:title=""/>
          </v:shape>
          <o:OLEObject Type="Embed" ProgID="Equation.3" ShapeID="_x0000_i1048" DrawAspect="Content" ObjectID="_1706249361" r:id="rId56"/>
        </w:object>
      </w:r>
      <w:r w:rsidR="00611C37">
        <w:rPr>
          <w:sz w:val="20"/>
          <w:szCs w:val="20"/>
        </w:rPr>
        <w:tab/>
        <w:t>(6.1</w:t>
      </w:r>
      <w:r w:rsidR="00611C37" w:rsidRPr="00960BD5">
        <w:rPr>
          <w:sz w:val="20"/>
          <w:szCs w:val="20"/>
        </w:rPr>
        <w:t>)</w:t>
      </w:r>
    </w:p>
    <w:p w14:paraId="7C8FE8A9" w14:textId="77777777" w:rsidR="00611C37" w:rsidRDefault="00611C37" w:rsidP="007A75FD">
      <w:pPr>
        <w:rPr>
          <w:sz w:val="11"/>
          <w:szCs w:val="11"/>
        </w:rPr>
      </w:pPr>
    </w:p>
    <w:p w14:paraId="37DD9C0C" w14:textId="77777777" w:rsidR="005F4F13" w:rsidRPr="00E2114B" w:rsidRDefault="004C79D9" w:rsidP="005F4F13">
      <w:pPr>
        <w:tabs>
          <w:tab w:val="left" w:pos="4680"/>
        </w:tabs>
        <w:rPr>
          <w:sz w:val="11"/>
          <w:szCs w:val="11"/>
        </w:rPr>
      </w:pPr>
      <w:r w:rsidRPr="005F4F13">
        <w:rPr>
          <w:position w:val="-48"/>
          <w:sz w:val="11"/>
          <w:szCs w:val="11"/>
        </w:rPr>
        <w:object w:dxaOrig="5580" w:dyaOrig="1080" w14:anchorId="3DAEA3FD">
          <v:shape id="_x0000_i1049" type="#_x0000_t75" style="width:241.75pt;height:46.65pt" o:ole="">
            <v:imagedata r:id="rId57" o:title=""/>
          </v:shape>
          <o:OLEObject Type="Embed" ProgID="Equation.3" ShapeID="_x0000_i1049" DrawAspect="Content" ObjectID="_1706249362" r:id="rId58"/>
        </w:object>
      </w:r>
      <w:r w:rsidR="005F4F13">
        <w:rPr>
          <w:sz w:val="20"/>
          <w:szCs w:val="20"/>
        </w:rPr>
        <w:t>(6.2</w:t>
      </w:r>
      <w:r w:rsidR="005F4F13" w:rsidRPr="00960BD5">
        <w:rPr>
          <w:sz w:val="20"/>
          <w:szCs w:val="20"/>
        </w:rPr>
        <w:t>)</w:t>
      </w:r>
    </w:p>
    <w:p w14:paraId="4BB84D8D" w14:textId="77777777" w:rsidR="00753F40" w:rsidRPr="00753F40" w:rsidRDefault="00753F40" w:rsidP="007A75FD">
      <w:pPr>
        <w:rPr>
          <w:sz w:val="8"/>
          <w:szCs w:val="8"/>
        </w:rPr>
      </w:pPr>
    </w:p>
    <w:p w14:paraId="78840837" w14:textId="77777777" w:rsidR="005F4F13" w:rsidRPr="00E2114B" w:rsidRDefault="005C6293" w:rsidP="005F4F13">
      <w:pPr>
        <w:tabs>
          <w:tab w:val="left" w:pos="4680"/>
        </w:tabs>
        <w:rPr>
          <w:sz w:val="11"/>
          <w:szCs w:val="11"/>
        </w:rPr>
      </w:pPr>
      <w:r w:rsidRPr="005C6293">
        <w:rPr>
          <w:position w:val="-10"/>
          <w:sz w:val="11"/>
          <w:szCs w:val="11"/>
        </w:rPr>
        <w:object w:dxaOrig="1140" w:dyaOrig="340" w14:anchorId="6FD5EE29">
          <v:shape id="_x0000_i1050" type="#_x0000_t75" style="width:51.5pt;height:15.7pt" o:ole="">
            <v:imagedata r:id="rId59" o:title=""/>
          </v:shape>
          <o:OLEObject Type="Embed" ProgID="Equation.3" ShapeID="_x0000_i1050" DrawAspect="Content" ObjectID="_1706249363" r:id="rId60"/>
        </w:object>
      </w:r>
      <w:r w:rsidR="005F4F13">
        <w:rPr>
          <w:sz w:val="20"/>
          <w:szCs w:val="20"/>
        </w:rPr>
        <w:tab/>
        <w:t>(6.</w:t>
      </w:r>
      <w:r>
        <w:rPr>
          <w:sz w:val="20"/>
          <w:szCs w:val="20"/>
        </w:rPr>
        <w:t>3</w:t>
      </w:r>
      <w:r w:rsidR="005F4F13" w:rsidRPr="00960BD5">
        <w:rPr>
          <w:sz w:val="20"/>
          <w:szCs w:val="20"/>
        </w:rPr>
        <w:t>)</w:t>
      </w:r>
    </w:p>
    <w:p w14:paraId="7C3C18B1" w14:textId="77777777" w:rsidR="00025B3F" w:rsidRPr="00753F40" w:rsidRDefault="00025B3F" w:rsidP="007A75FD">
      <w:pPr>
        <w:rPr>
          <w:sz w:val="8"/>
          <w:szCs w:val="8"/>
        </w:rPr>
      </w:pPr>
    </w:p>
    <w:p w14:paraId="288C421A" w14:textId="77777777" w:rsidR="005C6293" w:rsidRPr="00E2114B" w:rsidRDefault="002E0063" w:rsidP="005C6293">
      <w:pPr>
        <w:tabs>
          <w:tab w:val="left" w:pos="4680"/>
        </w:tabs>
        <w:rPr>
          <w:sz w:val="11"/>
          <w:szCs w:val="11"/>
        </w:rPr>
      </w:pPr>
      <w:r w:rsidRPr="005C6293">
        <w:rPr>
          <w:position w:val="-28"/>
          <w:sz w:val="11"/>
          <w:szCs w:val="11"/>
        </w:rPr>
        <w:object w:dxaOrig="4940" w:dyaOrig="660" w14:anchorId="7D1E7F25">
          <v:shape id="_x0000_i1051" type="#_x0000_t75" style="width:226.05pt;height:30.55pt" o:ole="">
            <v:imagedata r:id="rId61" o:title=""/>
          </v:shape>
          <o:OLEObject Type="Embed" ProgID="Equation.3" ShapeID="_x0000_i1051" DrawAspect="Content" ObjectID="_1706249364" r:id="rId62"/>
        </w:object>
      </w:r>
      <w:r w:rsidR="005C6293">
        <w:rPr>
          <w:sz w:val="20"/>
          <w:szCs w:val="20"/>
        </w:rPr>
        <w:tab/>
        <w:t>(6.4</w:t>
      </w:r>
      <w:r w:rsidR="005C6293" w:rsidRPr="00960BD5">
        <w:rPr>
          <w:sz w:val="20"/>
          <w:szCs w:val="20"/>
        </w:rPr>
        <w:t>)</w:t>
      </w:r>
    </w:p>
    <w:p w14:paraId="27D0A667" w14:textId="77777777" w:rsidR="002A0ADC" w:rsidRPr="00E2114B" w:rsidRDefault="00217D0A" w:rsidP="002A0ADC">
      <w:pPr>
        <w:tabs>
          <w:tab w:val="left" w:pos="4680"/>
        </w:tabs>
        <w:rPr>
          <w:sz w:val="11"/>
          <w:szCs w:val="11"/>
        </w:rPr>
      </w:pPr>
      <w:r>
        <w:rPr>
          <w:noProof/>
          <w:position w:val="-12"/>
          <w:sz w:val="11"/>
          <w:szCs w:val="11"/>
          <w:lang w:val="en-CA" w:eastAsia="en-C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600B025" wp14:editId="33723F1A">
                <wp:simplePos x="0" y="0"/>
                <wp:positionH relativeFrom="column">
                  <wp:posOffset>2769870</wp:posOffset>
                </wp:positionH>
                <wp:positionV relativeFrom="paragraph">
                  <wp:posOffset>241935</wp:posOffset>
                </wp:positionV>
                <wp:extent cx="0" cy="779145"/>
                <wp:effectExtent l="76200" t="0" r="57150" b="59055"/>
                <wp:wrapNone/>
                <wp:docPr id="3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791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A1ED1" id="AutoShape 166" o:spid="_x0000_s1026" type="#_x0000_t32" style="position:absolute;margin-left:218.1pt;margin-top:19.05pt;width:0;height:61.3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">
                <v:stroke dashstyle="1 1" endarrow="block"/>
              </v:shape>
            </w:pict>
          </mc:Fallback>
        </mc:AlternateContent>
      </w:r>
      <w:r w:rsidR="00701D2C" w:rsidRPr="002A0ADC">
        <w:rPr>
          <w:position w:val="-100"/>
          <w:sz w:val="11"/>
          <w:szCs w:val="11"/>
        </w:rPr>
        <w:object w:dxaOrig="5040" w:dyaOrig="2299" w14:anchorId="40EBA31C">
          <v:shape id="_x0000_i1052" type="#_x0000_t75" style="width:231.7pt;height:108.2pt" o:ole="">
            <v:imagedata r:id="rId63" o:title=""/>
          </v:shape>
          <o:OLEObject Type="Embed" ProgID="Equation.3" ShapeID="_x0000_i1052" DrawAspect="Content" ObjectID="_1706249365" r:id="rId64"/>
        </w:object>
      </w:r>
      <w:r w:rsidR="002A0ADC">
        <w:rPr>
          <w:sz w:val="11"/>
          <w:szCs w:val="11"/>
        </w:rPr>
        <w:tab/>
      </w:r>
      <w:r w:rsidR="002A0ADC">
        <w:rPr>
          <w:sz w:val="20"/>
          <w:szCs w:val="20"/>
        </w:rPr>
        <w:t>(6.5</w:t>
      </w:r>
      <w:r w:rsidR="002A0ADC" w:rsidRPr="00960BD5">
        <w:rPr>
          <w:sz w:val="20"/>
          <w:szCs w:val="20"/>
        </w:rPr>
        <w:t>)</w:t>
      </w:r>
    </w:p>
    <w:p w14:paraId="4EA7AFBE" w14:textId="2FA46D21" w:rsidR="00176BA4" w:rsidRDefault="00176BA4" w:rsidP="007A75FD">
      <w:pPr>
        <w:rPr>
          <w:b/>
        </w:rPr>
      </w:pPr>
    </w:p>
    <w:p w14:paraId="25BD9A6B" w14:textId="264B65A9" w:rsidR="00072428" w:rsidRDefault="00072428" w:rsidP="007A75FD">
      <w:pPr>
        <w:rPr>
          <w:b/>
          <w:sz w:val="22"/>
          <w:szCs w:val="22"/>
        </w:rPr>
      </w:pPr>
    </w:p>
    <w:p w14:paraId="599C2AC0" w14:textId="69593A06" w:rsidR="002D7B33" w:rsidRDefault="002D7B33" w:rsidP="007A75FD">
      <w:pPr>
        <w:rPr>
          <w:b/>
          <w:sz w:val="22"/>
          <w:szCs w:val="22"/>
        </w:rPr>
      </w:pPr>
    </w:p>
    <w:p w14:paraId="246F8489" w14:textId="3BC30F06" w:rsidR="002D7B33" w:rsidRDefault="002B0F02" w:rsidP="007A75FD">
      <w:pPr>
        <w:rPr>
          <w:b/>
          <w:sz w:val="22"/>
          <w:szCs w:val="22"/>
        </w:rPr>
      </w:pPr>
      <w:r>
        <w:rPr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ADD3AC5" wp14:editId="5A56A5BC">
                <wp:simplePos x="0" y="0"/>
                <wp:positionH relativeFrom="column">
                  <wp:posOffset>2329041</wp:posOffset>
                </wp:positionH>
                <wp:positionV relativeFrom="paragraph">
                  <wp:posOffset>25233</wp:posOffset>
                </wp:positionV>
                <wp:extent cx="897255" cy="208280"/>
                <wp:effectExtent l="0" t="0" r="17145" b="20320"/>
                <wp:wrapNone/>
                <wp:docPr id="4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25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B0D055" w14:textId="7A7F666F" w:rsidR="00701D2C" w:rsidRPr="008C4E03" w:rsidRDefault="00701D2C" w:rsidP="00701D2C">
                            <w:pPr>
                              <w:rPr>
                                <w:sz w:val="20"/>
                              </w:rPr>
                            </w:pPr>
                            <w:proofErr w:type="spellStart"/>
                            <w:r w:rsidRPr="008C4E03">
                              <w:rPr>
                                <w:sz w:val="20"/>
                              </w:rPr>
                              <w:t>ver</w:t>
                            </w:r>
                            <w:proofErr w:type="spellEnd"/>
                            <w:r w:rsidRPr="008C4E03">
                              <w:rPr>
                                <w:sz w:val="20"/>
                              </w:rPr>
                              <w:t xml:space="preserve"> 20</w:t>
                            </w:r>
                            <w:r w:rsidR="00C229EB">
                              <w:rPr>
                                <w:sz w:val="20"/>
                              </w:rPr>
                              <w:t>22</w:t>
                            </w:r>
                            <w:r>
                              <w:rPr>
                                <w:sz w:val="20"/>
                              </w:rPr>
                              <w:t>_</w:t>
                            </w:r>
                            <w:r w:rsidR="0051445B">
                              <w:rPr>
                                <w:sz w:val="20"/>
                              </w:rPr>
                              <w:t>02</w:t>
                            </w:r>
                            <w:r w:rsidRPr="008C4E03">
                              <w:rPr>
                                <w:sz w:val="20"/>
                              </w:rPr>
                              <w:t>_</w:t>
                            </w:r>
                            <w:r w:rsidR="00C229EB">
                              <w:rPr>
                                <w:sz w:val="20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DD3AC5" id="_x0000_t202" coordsize="21600,21600" o:spt="202" path="m,l,21600r21600,l21600,xe">
                <v:stroke joinstyle="miter"/>
                <v:path gradientshapeok="t" o:connecttype="rect"/>
              </v:shapetype>
              <v:shape id="Text Box 82" o:spid="_x0000_s1026" type="#_x0000_t202" style="position:absolute;margin-left:183.4pt;margin-top:2pt;width:70.65pt;height:16.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" strokecolor="white [3212]">
                <v:textbox inset="0,0,0,0">
                  <w:txbxContent>
                    <w:p w14:paraId="1FB0D055" w14:textId="7A7F666F" w:rsidR="00701D2C" w:rsidRPr="008C4E03" w:rsidRDefault="00701D2C" w:rsidP="00701D2C">
                      <w:pPr>
                        <w:rPr>
                          <w:sz w:val="20"/>
                        </w:rPr>
                      </w:pPr>
                      <w:proofErr w:type="spellStart"/>
                      <w:r w:rsidRPr="008C4E03">
                        <w:rPr>
                          <w:sz w:val="20"/>
                        </w:rPr>
                        <w:t>ver</w:t>
                      </w:r>
                      <w:proofErr w:type="spellEnd"/>
                      <w:r w:rsidRPr="008C4E03">
                        <w:rPr>
                          <w:sz w:val="20"/>
                        </w:rPr>
                        <w:t xml:space="preserve"> 20</w:t>
                      </w:r>
                      <w:r w:rsidR="00C229EB">
                        <w:rPr>
                          <w:sz w:val="20"/>
                        </w:rPr>
                        <w:t>22</w:t>
                      </w:r>
                      <w:r>
                        <w:rPr>
                          <w:sz w:val="20"/>
                        </w:rPr>
                        <w:t>_</w:t>
                      </w:r>
                      <w:r w:rsidR="0051445B">
                        <w:rPr>
                          <w:sz w:val="20"/>
                        </w:rPr>
                        <w:t>02</w:t>
                      </w:r>
                      <w:r w:rsidRPr="008C4E03">
                        <w:rPr>
                          <w:sz w:val="20"/>
                        </w:rPr>
                        <w:t>_</w:t>
                      </w:r>
                      <w:r w:rsidR="00C229EB">
                        <w:rPr>
                          <w:sz w:val="20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</w:p>
    <w:p w14:paraId="7D05EDB0" w14:textId="360D6AB2" w:rsidR="004713F9" w:rsidRDefault="004713F9" w:rsidP="007A75FD">
      <w:pPr>
        <w:rPr>
          <w:b/>
          <w:sz w:val="22"/>
          <w:szCs w:val="22"/>
        </w:rPr>
      </w:pPr>
    </w:p>
    <w:p w14:paraId="120DEEEF" w14:textId="76F3AB77" w:rsidR="005C6293" w:rsidRPr="00C8215A" w:rsidRDefault="00701D2C" w:rsidP="007A75FD">
      <w:pPr>
        <w:rPr>
          <w:sz w:val="22"/>
          <w:szCs w:val="22"/>
        </w:rPr>
      </w:pPr>
      <w:r w:rsidRPr="00C8215A">
        <w:rPr>
          <w:b/>
          <w:sz w:val="22"/>
          <w:szCs w:val="22"/>
        </w:rPr>
        <w:t>7. MORE</w:t>
      </w:r>
      <w:r w:rsidRPr="00C8215A">
        <w:rPr>
          <w:b/>
          <w:sz w:val="14"/>
          <w:szCs w:val="22"/>
        </w:rPr>
        <w:t xml:space="preserve"> </w:t>
      </w:r>
      <w:r w:rsidR="00C8215A" w:rsidRPr="00C8215A">
        <w:rPr>
          <w:b/>
          <w:sz w:val="22"/>
          <w:szCs w:val="22"/>
        </w:rPr>
        <w:t>ON</w:t>
      </w:r>
      <w:r w:rsidR="00C8215A" w:rsidRPr="00C8215A">
        <w:rPr>
          <w:b/>
          <w:sz w:val="14"/>
          <w:szCs w:val="22"/>
        </w:rPr>
        <w:t xml:space="preserve"> </w:t>
      </w:r>
      <w:r w:rsidRPr="00C8215A">
        <w:rPr>
          <w:b/>
          <w:sz w:val="22"/>
          <w:szCs w:val="22"/>
        </w:rPr>
        <w:t>THERMODYNAMIC POTENTIAL</w:t>
      </w:r>
      <w:r w:rsidR="00C8215A">
        <w:rPr>
          <w:b/>
          <w:sz w:val="22"/>
          <w:szCs w:val="22"/>
        </w:rPr>
        <w:t>S</w:t>
      </w:r>
    </w:p>
    <w:p w14:paraId="3B93F14F" w14:textId="77777777" w:rsidR="005C6293" w:rsidRDefault="005C6293" w:rsidP="007A75FD">
      <w:pPr>
        <w:rPr>
          <w:sz w:val="20"/>
          <w:szCs w:val="20"/>
        </w:rPr>
      </w:pPr>
    </w:p>
    <w:p w14:paraId="359D3D2A" w14:textId="620DE8D8" w:rsidR="00701D2C" w:rsidRPr="00977261" w:rsidRDefault="002D7B33" w:rsidP="00701D2C">
      <w:pPr>
        <w:rPr>
          <w:sz w:val="8"/>
          <w:szCs w:val="8"/>
        </w:rPr>
      </w:pPr>
      <w:r w:rsidRPr="00701D2C">
        <w:rPr>
          <w:position w:val="-6"/>
          <w:sz w:val="11"/>
          <w:szCs w:val="11"/>
        </w:rPr>
        <w:object w:dxaOrig="1160" w:dyaOrig="279" w14:anchorId="0402E143">
          <v:shape id="_x0000_i1053" type="#_x0000_t75" style="width:55.1pt;height:10.45pt" o:ole="">
            <v:imagedata r:id="rId65" o:title=""/>
          </v:shape>
          <o:OLEObject Type="Embed" ProgID="Equation.3" ShapeID="_x0000_i1053" DrawAspect="Content" ObjectID="_1706249366" r:id="rId66"/>
        </w:object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>
        <w:rPr>
          <w:sz w:val="20"/>
          <w:szCs w:val="20"/>
        </w:rPr>
        <w:tab/>
        <w:t>(7.1</w:t>
      </w:r>
      <w:r w:rsidR="00701D2C" w:rsidRPr="00960BD5">
        <w:rPr>
          <w:sz w:val="20"/>
          <w:szCs w:val="20"/>
        </w:rPr>
        <w:t>)</w:t>
      </w:r>
    </w:p>
    <w:p w14:paraId="6C404973" w14:textId="77777777" w:rsidR="00701D2C" w:rsidRPr="00977261" w:rsidRDefault="00701D2C" w:rsidP="00701D2C">
      <w:pPr>
        <w:rPr>
          <w:sz w:val="8"/>
          <w:szCs w:val="8"/>
        </w:rPr>
      </w:pPr>
    </w:p>
    <w:p w14:paraId="794EAEC5" w14:textId="0BF4B243" w:rsidR="00701D2C" w:rsidRDefault="002D7B33" w:rsidP="00701D2C">
      <w:pPr>
        <w:rPr>
          <w:sz w:val="20"/>
          <w:szCs w:val="20"/>
        </w:rPr>
      </w:pPr>
      <w:r w:rsidRPr="00701D2C">
        <w:rPr>
          <w:position w:val="-6"/>
          <w:sz w:val="11"/>
          <w:szCs w:val="11"/>
        </w:rPr>
        <w:object w:dxaOrig="1200" w:dyaOrig="279" w14:anchorId="7D886C5A">
          <v:shape id="_x0000_i1054" type="#_x0000_t75" style="width:61.15pt;height:10.85pt" o:ole="">
            <v:imagedata r:id="rId67" o:title=""/>
          </v:shape>
          <o:OLEObject Type="Embed" ProgID="Equation.3" ShapeID="_x0000_i1054" DrawAspect="Content" ObjectID="_1706249367" r:id="rId68"/>
        </w:object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>
        <w:rPr>
          <w:sz w:val="20"/>
          <w:szCs w:val="20"/>
        </w:rPr>
        <w:tab/>
        <w:t>(7.2</w:t>
      </w:r>
      <w:r w:rsidR="00701D2C" w:rsidRPr="00960BD5">
        <w:rPr>
          <w:sz w:val="20"/>
          <w:szCs w:val="20"/>
        </w:rPr>
        <w:t>)</w:t>
      </w:r>
    </w:p>
    <w:p w14:paraId="5A93AE48" w14:textId="77777777" w:rsidR="00701D2C" w:rsidRDefault="00701D2C" w:rsidP="00701D2C">
      <w:pPr>
        <w:rPr>
          <w:sz w:val="8"/>
          <w:szCs w:val="8"/>
        </w:rPr>
      </w:pPr>
    </w:p>
    <w:p w14:paraId="6E91DD97" w14:textId="77777777" w:rsidR="00701D2C" w:rsidRDefault="00701D2C" w:rsidP="00701D2C">
      <w:pPr>
        <w:rPr>
          <w:sz w:val="11"/>
          <w:szCs w:val="11"/>
        </w:rPr>
      </w:pPr>
    </w:p>
    <w:p w14:paraId="6CEED719" w14:textId="77777777" w:rsidR="00701D2C" w:rsidRDefault="00701D2C" w:rsidP="00701D2C">
      <w:pPr>
        <w:rPr>
          <w:sz w:val="20"/>
          <w:szCs w:val="20"/>
        </w:rPr>
      </w:pPr>
      <w:r>
        <w:rPr>
          <w:b/>
        </w:rPr>
        <w:t>8</w:t>
      </w:r>
      <w:r w:rsidRPr="00D614C4">
        <w:rPr>
          <w:b/>
        </w:rPr>
        <w:t xml:space="preserve">. </w:t>
      </w:r>
      <w:r>
        <w:rPr>
          <w:b/>
          <w:sz w:val="22"/>
        </w:rPr>
        <w:t xml:space="preserve">GENERAL </w:t>
      </w:r>
      <w:r w:rsidRPr="00701D2C">
        <w:rPr>
          <w:b/>
          <w:sz w:val="22"/>
        </w:rPr>
        <w:t xml:space="preserve">THERMODYNAMIC </w:t>
      </w:r>
      <w:r>
        <w:rPr>
          <w:b/>
          <w:sz w:val="22"/>
        </w:rPr>
        <w:t>RELATIONS</w:t>
      </w:r>
    </w:p>
    <w:p w14:paraId="21BED3FE" w14:textId="77777777" w:rsidR="00701D2C" w:rsidRDefault="00701D2C" w:rsidP="00701D2C">
      <w:pPr>
        <w:rPr>
          <w:sz w:val="11"/>
          <w:szCs w:val="11"/>
        </w:rPr>
      </w:pPr>
    </w:p>
    <w:p w14:paraId="30D77F22" w14:textId="77777777" w:rsidR="00701D2C" w:rsidRDefault="00701D2C" w:rsidP="00701D2C">
      <w:pPr>
        <w:rPr>
          <w:sz w:val="11"/>
          <w:szCs w:val="11"/>
        </w:rPr>
      </w:pPr>
    </w:p>
    <w:p w14:paraId="5634F63F" w14:textId="677C63B5" w:rsidR="00701D2C" w:rsidRDefault="00072428" w:rsidP="00701D2C">
      <w:pPr>
        <w:rPr>
          <w:sz w:val="20"/>
          <w:szCs w:val="20"/>
        </w:rPr>
      </w:pPr>
      <w:r w:rsidRPr="00E43E32">
        <w:rPr>
          <w:position w:val="-14"/>
          <w:sz w:val="11"/>
          <w:szCs w:val="11"/>
        </w:rPr>
        <w:object w:dxaOrig="1980" w:dyaOrig="400" w14:anchorId="7FFE487A">
          <v:shape id="_x0000_i1055" type="#_x0000_t75" style="width:86.1pt;height:18.5pt" o:ole="">
            <v:imagedata r:id="rId69" o:title=""/>
          </v:shape>
          <o:OLEObject Type="Embed" ProgID="Equation.DSMT4" ShapeID="_x0000_i1055" DrawAspect="Content" ObjectID="_1706249368" r:id="rId70"/>
        </w:object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 w:rsidRPr="00960BD5">
        <w:rPr>
          <w:sz w:val="20"/>
          <w:szCs w:val="20"/>
        </w:rPr>
        <w:tab/>
      </w:r>
      <w:r w:rsidR="00701D2C">
        <w:rPr>
          <w:sz w:val="20"/>
          <w:szCs w:val="20"/>
        </w:rPr>
        <w:tab/>
        <w:t>(8.1</w:t>
      </w:r>
      <w:r w:rsidR="00701D2C" w:rsidRPr="00960BD5">
        <w:rPr>
          <w:sz w:val="20"/>
          <w:szCs w:val="20"/>
        </w:rPr>
        <w:t>)</w:t>
      </w:r>
    </w:p>
    <w:p w14:paraId="2A0A10D0" w14:textId="5F33D147" w:rsidR="004713F9" w:rsidRDefault="004713F9" w:rsidP="00701D2C">
      <w:pPr>
        <w:rPr>
          <w:sz w:val="20"/>
          <w:szCs w:val="20"/>
        </w:rPr>
      </w:pPr>
    </w:p>
    <w:p w14:paraId="61F08933" w14:textId="14A6F70A" w:rsidR="004713F9" w:rsidRDefault="004713F9" w:rsidP="00701D2C">
      <w:pPr>
        <w:rPr>
          <w:sz w:val="20"/>
          <w:szCs w:val="20"/>
        </w:rPr>
      </w:pPr>
      <w:r>
        <w:rPr>
          <w:noProof/>
          <w:position w:val="-12"/>
          <w:sz w:val="11"/>
          <w:szCs w:val="11"/>
          <w:lang w:val="en-CA" w:eastAsia="en-C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C827326" wp14:editId="717D8E2E">
                <wp:simplePos x="0" y="0"/>
                <wp:positionH relativeFrom="column">
                  <wp:posOffset>2405553</wp:posOffset>
                </wp:positionH>
                <wp:positionV relativeFrom="paragraph">
                  <wp:posOffset>293313</wp:posOffset>
                </wp:positionV>
                <wp:extent cx="7951" cy="445273"/>
                <wp:effectExtent l="38100" t="0" r="68580" b="50165"/>
                <wp:wrapNone/>
                <wp:docPr id="9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51" cy="44527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C1DE0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6" o:spid="_x0000_s1026" type="#_x0000_t32" style="position:absolute;margin-left:189.4pt;margin-top:23.1pt;width:.65pt;height:35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">
                <v:stroke dashstyle="1 1" endarrow="block"/>
              </v:shape>
            </w:pict>
          </mc:Fallback>
        </mc:AlternateContent>
      </w:r>
      <w:r w:rsidRPr="004713F9">
        <w:rPr>
          <w:position w:val="-68"/>
          <w:sz w:val="11"/>
          <w:szCs w:val="11"/>
        </w:rPr>
        <w:object w:dxaOrig="5240" w:dyaOrig="1480" w14:anchorId="585AC462">
          <v:shape id="_x0000_i1056" type="#_x0000_t75" style="width:215.2pt;height:64.75pt" o:ole="">
            <v:imagedata r:id="rId71" o:title=""/>
          </v:shape>
          <o:OLEObject Type="Embed" ProgID="Equation.DSMT4" ShapeID="_x0000_i1056" DrawAspect="Content" ObjectID="_1706249369" r:id="rId72"/>
        </w:object>
      </w:r>
      <w:r w:rsidRPr="004713F9">
        <w:rPr>
          <w:sz w:val="20"/>
          <w:szCs w:val="11"/>
        </w:rPr>
        <w:t>(8.2)</w:t>
      </w:r>
    </w:p>
    <w:p w14:paraId="6F0A89D0" w14:textId="77777777" w:rsidR="00701D2C" w:rsidRDefault="00701D2C" w:rsidP="00701D2C">
      <w:pPr>
        <w:rPr>
          <w:sz w:val="8"/>
          <w:szCs w:val="8"/>
        </w:rPr>
      </w:pPr>
    </w:p>
    <w:p w14:paraId="0255DF50" w14:textId="77777777" w:rsidR="00D02277" w:rsidRPr="00977261" w:rsidRDefault="00D02277" w:rsidP="00D02277">
      <w:pPr>
        <w:rPr>
          <w:sz w:val="8"/>
          <w:szCs w:val="8"/>
        </w:rPr>
      </w:pPr>
      <w:r w:rsidRPr="00D02277">
        <w:rPr>
          <w:position w:val="-30"/>
          <w:sz w:val="11"/>
          <w:szCs w:val="11"/>
        </w:rPr>
        <w:object w:dxaOrig="960" w:dyaOrig="680" w14:anchorId="366F6DA5">
          <v:shape id="_x0000_i1057" type="#_x0000_t75" style="width:41.45pt;height:30.55pt" o:ole="">
            <v:imagedata r:id="rId73" o:title=""/>
          </v:shape>
          <o:OLEObject Type="Embed" ProgID="Equation.3" ShapeID="_x0000_i1057" DrawAspect="Content" ObjectID="_1706249370" r:id="rId74"/>
        </w:object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8.3</w:t>
      </w:r>
      <w:r w:rsidRPr="00960BD5">
        <w:rPr>
          <w:sz w:val="20"/>
          <w:szCs w:val="20"/>
        </w:rPr>
        <w:t>)</w:t>
      </w:r>
    </w:p>
    <w:p w14:paraId="33649F29" w14:textId="77777777" w:rsidR="00D02277" w:rsidRDefault="00D02277" w:rsidP="00701D2C">
      <w:pPr>
        <w:rPr>
          <w:sz w:val="8"/>
          <w:szCs w:val="8"/>
        </w:rPr>
      </w:pPr>
    </w:p>
    <w:p w14:paraId="363AA9FC" w14:textId="77777777" w:rsidR="00D02277" w:rsidRPr="00977261" w:rsidRDefault="00D02277" w:rsidP="00D02277">
      <w:pPr>
        <w:rPr>
          <w:sz w:val="8"/>
          <w:szCs w:val="8"/>
        </w:rPr>
      </w:pPr>
      <w:r w:rsidRPr="00D02277">
        <w:rPr>
          <w:position w:val="-32"/>
          <w:sz w:val="11"/>
          <w:szCs w:val="11"/>
        </w:rPr>
        <w:object w:dxaOrig="2360" w:dyaOrig="760" w14:anchorId="6BCE206A">
          <v:shape id="_x0000_i1058" type="#_x0000_t75" style="width:107.4pt;height:35.4pt" o:ole="">
            <v:imagedata r:id="rId75" o:title=""/>
          </v:shape>
          <o:OLEObject Type="Embed" ProgID="Equation.3" ShapeID="_x0000_i1058" DrawAspect="Content" ObjectID="_1706249371" r:id="rId76"/>
        </w:object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ab/>
        <w:t>(8.4</w:t>
      </w:r>
      <w:r w:rsidRPr="00960BD5">
        <w:rPr>
          <w:sz w:val="20"/>
          <w:szCs w:val="20"/>
        </w:rPr>
        <w:t>)</w:t>
      </w:r>
    </w:p>
    <w:p w14:paraId="0397FAF9" w14:textId="77777777" w:rsidR="00D02277" w:rsidRPr="00977261" w:rsidRDefault="00D02277" w:rsidP="00701D2C">
      <w:pPr>
        <w:rPr>
          <w:sz w:val="8"/>
          <w:szCs w:val="8"/>
        </w:rPr>
      </w:pPr>
    </w:p>
    <w:p w14:paraId="7883CE70" w14:textId="2B5E3BB3" w:rsidR="00D02277" w:rsidRPr="00977261" w:rsidRDefault="00D02277" w:rsidP="00D02277">
      <w:pPr>
        <w:rPr>
          <w:sz w:val="8"/>
          <w:szCs w:val="8"/>
        </w:rPr>
      </w:pPr>
      <w:r w:rsidRPr="00D02277">
        <w:rPr>
          <w:position w:val="-32"/>
          <w:sz w:val="11"/>
          <w:szCs w:val="11"/>
        </w:rPr>
        <w:object w:dxaOrig="2460" w:dyaOrig="760" w14:anchorId="5DBE7BAA">
          <v:shape id="_x0000_i1059" type="#_x0000_t75" style="width:107.4pt;height:35.4pt" o:ole="">
            <v:imagedata r:id="rId77" o:title=""/>
          </v:shape>
          <o:OLEObject Type="Embed" ProgID="Equation.3" ShapeID="_x0000_i1059" DrawAspect="Content" ObjectID="_1706249372" r:id="rId78"/>
        </w:object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014545">
        <w:rPr>
          <w:sz w:val="20"/>
          <w:szCs w:val="20"/>
        </w:rPr>
        <w:tab/>
      </w:r>
      <w:r>
        <w:rPr>
          <w:sz w:val="20"/>
          <w:szCs w:val="20"/>
        </w:rPr>
        <w:t>(8.5</w:t>
      </w:r>
      <w:r w:rsidRPr="00960BD5">
        <w:rPr>
          <w:sz w:val="20"/>
          <w:szCs w:val="20"/>
        </w:rPr>
        <w:t>)</w:t>
      </w:r>
    </w:p>
    <w:p w14:paraId="7393906D" w14:textId="77777777" w:rsidR="00D02277" w:rsidRPr="00D02277" w:rsidRDefault="00D02277" w:rsidP="00701D2C">
      <w:pPr>
        <w:tabs>
          <w:tab w:val="left" w:pos="4680"/>
        </w:tabs>
        <w:rPr>
          <w:sz w:val="15"/>
          <w:szCs w:val="11"/>
        </w:rPr>
      </w:pPr>
    </w:p>
    <w:p w14:paraId="7F189B9B" w14:textId="77777777" w:rsidR="00D02277" w:rsidRDefault="00D02277" w:rsidP="00701D2C">
      <w:pPr>
        <w:tabs>
          <w:tab w:val="left" w:pos="4680"/>
        </w:tabs>
        <w:rPr>
          <w:sz w:val="11"/>
          <w:szCs w:val="11"/>
        </w:rPr>
      </w:pPr>
      <w:r>
        <w:rPr>
          <w:b/>
        </w:rPr>
        <w:t>9</w:t>
      </w:r>
      <w:r w:rsidRPr="00D614C4">
        <w:rPr>
          <w:b/>
        </w:rPr>
        <w:t xml:space="preserve">. </w:t>
      </w:r>
      <w:r>
        <w:rPr>
          <w:b/>
          <w:sz w:val="22"/>
        </w:rPr>
        <w:t>MAGNETIC SYSTEMS</w:t>
      </w:r>
    </w:p>
    <w:p w14:paraId="6E168CCE" w14:textId="77777777" w:rsidR="00D02277" w:rsidRDefault="00D02277" w:rsidP="00701D2C">
      <w:pPr>
        <w:tabs>
          <w:tab w:val="left" w:pos="4680"/>
        </w:tabs>
        <w:rPr>
          <w:sz w:val="11"/>
          <w:szCs w:val="11"/>
        </w:rPr>
      </w:pPr>
    </w:p>
    <w:p w14:paraId="7224B2A5" w14:textId="77777777" w:rsidR="00D02277" w:rsidRPr="00977261" w:rsidRDefault="00D02277" w:rsidP="00D02277">
      <w:pPr>
        <w:rPr>
          <w:sz w:val="8"/>
          <w:szCs w:val="8"/>
        </w:rPr>
      </w:pPr>
      <w:r w:rsidRPr="00D02277">
        <w:rPr>
          <w:position w:val="-24"/>
          <w:sz w:val="11"/>
          <w:szCs w:val="11"/>
        </w:rPr>
        <w:object w:dxaOrig="4099" w:dyaOrig="620" w14:anchorId="6F9B1E05">
          <v:shape id="_x0000_i1060" type="#_x0000_t75" style="width:185.45pt;height:25.35pt" o:ole="">
            <v:imagedata r:id="rId79" o:title=""/>
          </v:shape>
          <o:OLEObject Type="Embed" ProgID="Equation.3" ShapeID="_x0000_i1060" DrawAspect="Content" ObjectID="_1706249373" r:id="rId80"/>
        </w:object>
      </w:r>
      <w:r>
        <w:rPr>
          <w:sz w:val="20"/>
          <w:szCs w:val="20"/>
        </w:rPr>
        <w:tab/>
        <w:t>(9.1</w:t>
      </w:r>
      <w:r w:rsidRPr="00960BD5">
        <w:rPr>
          <w:sz w:val="20"/>
          <w:szCs w:val="20"/>
        </w:rPr>
        <w:t>)</w:t>
      </w:r>
    </w:p>
    <w:p w14:paraId="04E64EDE" w14:textId="77777777" w:rsidR="00D02277" w:rsidRPr="00977261" w:rsidRDefault="00D02277" w:rsidP="00D02277">
      <w:pPr>
        <w:rPr>
          <w:sz w:val="8"/>
          <w:szCs w:val="8"/>
        </w:rPr>
      </w:pPr>
      <w:r w:rsidRPr="00D02277">
        <w:rPr>
          <w:position w:val="-30"/>
          <w:sz w:val="11"/>
          <w:szCs w:val="11"/>
        </w:rPr>
        <w:object w:dxaOrig="1240" w:dyaOrig="680" w14:anchorId="2CDB89EC">
          <v:shape id="_x0000_i1061" type="#_x0000_t75" style="width:56.3pt;height:30.55pt" o:ole="">
            <v:imagedata r:id="rId81" o:title=""/>
          </v:shape>
          <o:OLEObject Type="Embed" ProgID="Equation.3" ShapeID="_x0000_i1061" DrawAspect="Content" ObjectID="_1706249374" r:id="rId82"/>
        </w:object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9.2</w:t>
      </w:r>
      <w:r w:rsidRPr="00960BD5">
        <w:rPr>
          <w:sz w:val="20"/>
          <w:szCs w:val="20"/>
        </w:rPr>
        <w:t>)</w:t>
      </w:r>
    </w:p>
    <w:p w14:paraId="126C55EB" w14:textId="77777777" w:rsidR="00D02277" w:rsidRPr="00977261" w:rsidRDefault="003C7E81" w:rsidP="00D02277">
      <w:pPr>
        <w:rPr>
          <w:sz w:val="8"/>
          <w:szCs w:val="8"/>
        </w:rPr>
      </w:pPr>
      <w:r w:rsidRPr="00701D2C">
        <w:rPr>
          <w:position w:val="-12"/>
          <w:sz w:val="11"/>
          <w:szCs w:val="11"/>
        </w:rPr>
        <w:object w:dxaOrig="2500" w:dyaOrig="360" w14:anchorId="7D46EFFB">
          <v:shape id="_x0000_i1062" type="#_x0000_t75" style="width:113.45pt;height:15.7pt" o:ole="">
            <v:imagedata r:id="rId83" o:title=""/>
          </v:shape>
          <o:OLEObject Type="Embed" ProgID="Equation.3" ShapeID="_x0000_i1062" DrawAspect="Content" ObjectID="_1706249375" r:id="rId84"/>
        </w:object>
      </w:r>
      <w:r w:rsidR="00D02277" w:rsidRPr="00960BD5">
        <w:rPr>
          <w:sz w:val="20"/>
          <w:szCs w:val="20"/>
        </w:rPr>
        <w:tab/>
      </w:r>
      <w:r w:rsidR="00D02277" w:rsidRPr="00960BD5">
        <w:rPr>
          <w:sz w:val="20"/>
          <w:szCs w:val="20"/>
        </w:rPr>
        <w:tab/>
      </w:r>
      <w:r w:rsidR="00D02277" w:rsidRPr="00960BD5">
        <w:rPr>
          <w:sz w:val="20"/>
          <w:szCs w:val="20"/>
        </w:rPr>
        <w:tab/>
      </w:r>
      <w:r w:rsidR="00D02277">
        <w:rPr>
          <w:sz w:val="20"/>
          <w:szCs w:val="20"/>
        </w:rPr>
        <w:t>(9.3</w:t>
      </w:r>
      <w:r w:rsidR="00D02277" w:rsidRPr="00960BD5">
        <w:rPr>
          <w:sz w:val="20"/>
          <w:szCs w:val="20"/>
        </w:rPr>
        <w:t>)</w:t>
      </w:r>
    </w:p>
    <w:p w14:paraId="6128E5D8" w14:textId="77777777" w:rsidR="00D02277" w:rsidRDefault="00D02277" w:rsidP="00701D2C">
      <w:pPr>
        <w:tabs>
          <w:tab w:val="left" w:pos="4680"/>
        </w:tabs>
        <w:rPr>
          <w:sz w:val="20"/>
          <w:szCs w:val="20"/>
        </w:rPr>
      </w:pPr>
    </w:p>
    <w:p w14:paraId="790688A0" w14:textId="77777777" w:rsidR="003C7E81" w:rsidRDefault="003C7E81" w:rsidP="003C7E81">
      <w:pPr>
        <w:tabs>
          <w:tab w:val="left" w:pos="4680"/>
        </w:tabs>
        <w:rPr>
          <w:sz w:val="11"/>
          <w:szCs w:val="11"/>
        </w:rPr>
      </w:pPr>
      <w:r>
        <w:rPr>
          <w:b/>
        </w:rPr>
        <w:t>10</w:t>
      </w:r>
      <w:r w:rsidRPr="00D614C4">
        <w:rPr>
          <w:b/>
        </w:rPr>
        <w:t xml:space="preserve">. </w:t>
      </w:r>
      <w:r>
        <w:rPr>
          <w:b/>
          <w:sz w:val="22"/>
        </w:rPr>
        <w:t>PHASE CHANGES</w:t>
      </w:r>
    </w:p>
    <w:p w14:paraId="0AB45751" w14:textId="77777777" w:rsidR="00D02277" w:rsidRDefault="00D02277" w:rsidP="00701D2C">
      <w:pPr>
        <w:tabs>
          <w:tab w:val="left" w:pos="4680"/>
        </w:tabs>
        <w:rPr>
          <w:sz w:val="20"/>
          <w:szCs w:val="20"/>
        </w:rPr>
      </w:pPr>
    </w:p>
    <w:p w14:paraId="43867533" w14:textId="77777777" w:rsidR="003C7E81" w:rsidRPr="00977261" w:rsidRDefault="003C7E81" w:rsidP="003C7E81">
      <w:pPr>
        <w:jc w:val="both"/>
        <w:rPr>
          <w:sz w:val="8"/>
          <w:szCs w:val="8"/>
        </w:rPr>
      </w:pPr>
      <w:r w:rsidRPr="003C7E81">
        <w:rPr>
          <w:position w:val="-30"/>
          <w:sz w:val="11"/>
          <w:szCs w:val="11"/>
        </w:rPr>
        <w:object w:dxaOrig="2600" w:dyaOrig="680" w14:anchorId="25717ACE">
          <v:shape id="_x0000_i1063" type="#_x0000_t75" style="width:118.65pt;height:30.55pt" o:ole="">
            <v:imagedata r:id="rId85" o:title=""/>
          </v:shape>
          <o:OLEObject Type="Embed" ProgID="Equation.3" ShapeID="_x0000_i1063" DrawAspect="Content" ObjectID="_1706249376" r:id="rId86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0.1</w:t>
      </w:r>
      <w:r w:rsidRPr="00960BD5">
        <w:rPr>
          <w:sz w:val="20"/>
          <w:szCs w:val="20"/>
        </w:rPr>
        <w:t>)</w:t>
      </w:r>
    </w:p>
    <w:p w14:paraId="184AF6E7" w14:textId="77777777" w:rsidR="003C7E81" w:rsidRPr="003C7E81" w:rsidRDefault="003C7E81" w:rsidP="00701D2C">
      <w:pPr>
        <w:tabs>
          <w:tab w:val="left" w:pos="4680"/>
        </w:tabs>
        <w:rPr>
          <w:sz w:val="10"/>
          <w:szCs w:val="20"/>
        </w:rPr>
      </w:pPr>
    </w:p>
    <w:p w14:paraId="0EEEB970" w14:textId="77777777" w:rsidR="003C7E81" w:rsidRPr="00977261" w:rsidRDefault="003C7E81" w:rsidP="003C7E81">
      <w:pPr>
        <w:jc w:val="both"/>
        <w:rPr>
          <w:sz w:val="8"/>
          <w:szCs w:val="8"/>
        </w:rPr>
      </w:pPr>
      <w:r w:rsidRPr="003C7E81">
        <w:rPr>
          <w:position w:val="-30"/>
          <w:sz w:val="11"/>
          <w:szCs w:val="11"/>
        </w:rPr>
        <w:object w:dxaOrig="2860" w:dyaOrig="680" w14:anchorId="0D80E5D0">
          <v:shape id="_x0000_i1064" type="#_x0000_t75" style="width:128.7pt;height:30.55pt" o:ole="">
            <v:imagedata r:id="rId87" o:title=""/>
          </v:shape>
          <o:OLEObject Type="Embed" ProgID="Equation.3" ShapeID="_x0000_i1064" DrawAspect="Content" ObjectID="_1706249377" r:id="rId88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0.2</w:t>
      </w:r>
      <w:r w:rsidRPr="00960BD5">
        <w:rPr>
          <w:sz w:val="20"/>
          <w:szCs w:val="20"/>
        </w:rPr>
        <w:t>)</w:t>
      </w:r>
    </w:p>
    <w:p w14:paraId="774CB608" w14:textId="77777777" w:rsidR="003C7E81" w:rsidRDefault="003C7E81" w:rsidP="00701D2C">
      <w:pPr>
        <w:tabs>
          <w:tab w:val="left" w:pos="4680"/>
        </w:tabs>
        <w:rPr>
          <w:sz w:val="20"/>
          <w:szCs w:val="20"/>
        </w:rPr>
      </w:pPr>
    </w:p>
    <w:p w14:paraId="54F04186" w14:textId="77777777" w:rsidR="003C7E81" w:rsidRDefault="003C7E81" w:rsidP="003C7E81">
      <w:pPr>
        <w:tabs>
          <w:tab w:val="left" w:pos="4680"/>
        </w:tabs>
        <w:rPr>
          <w:sz w:val="11"/>
          <w:szCs w:val="11"/>
        </w:rPr>
      </w:pPr>
      <w:r>
        <w:rPr>
          <w:b/>
        </w:rPr>
        <w:t>11</w:t>
      </w:r>
      <w:r w:rsidRPr="00D614C4">
        <w:rPr>
          <w:b/>
        </w:rPr>
        <w:t xml:space="preserve">. </w:t>
      </w:r>
      <w:r>
        <w:rPr>
          <w:b/>
        </w:rPr>
        <w:t>OPEN SYSTEMS</w:t>
      </w:r>
    </w:p>
    <w:p w14:paraId="200E8BD2" w14:textId="77777777" w:rsidR="003C7E81" w:rsidRDefault="003C7E81" w:rsidP="00701D2C">
      <w:pPr>
        <w:tabs>
          <w:tab w:val="left" w:pos="4680"/>
        </w:tabs>
        <w:rPr>
          <w:sz w:val="20"/>
          <w:szCs w:val="20"/>
        </w:rPr>
      </w:pPr>
    </w:p>
    <w:p w14:paraId="6916BE78" w14:textId="03D32D8B" w:rsidR="003C7E81" w:rsidRDefault="003C7E81" w:rsidP="003C7E81">
      <w:pPr>
        <w:jc w:val="both"/>
        <w:rPr>
          <w:sz w:val="20"/>
          <w:szCs w:val="20"/>
        </w:rPr>
      </w:pPr>
      <w:r w:rsidRPr="003C7E81">
        <w:rPr>
          <w:position w:val="-10"/>
          <w:sz w:val="11"/>
          <w:szCs w:val="11"/>
        </w:rPr>
        <w:object w:dxaOrig="2380" w:dyaOrig="320" w14:anchorId="24FD2026">
          <v:shape id="_x0000_i1065" type="#_x0000_t75" style="width:108.6pt;height:15.7pt" o:ole="">
            <v:imagedata r:id="rId89" o:title=""/>
          </v:shape>
          <o:OLEObject Type="Embed" ProgID="Equation.3" ShapeID="_x0000_i1065" DrawAspect="Content" ObjectID="_1706249378" r:id="rId90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11.1</w:t>
      </w:r>
      <w:r w:rsidRPr="00960BD5">
        <w:rPr>
          <w:sz w:val="20"/>
          <w:szCs w:val="20"/>
        </w:rPr>
        <w:t>)</w:t>
      </w:r>
    </w:p>
    <w:p w14:paraId="71815830" w14:textId="77777777" w:rsidR="002F38F7" w:rsidRPr="00977261" w:rsidRDefault="002F38F7" w:rsidP="003C7E81">
      <w:pPr>
        <w:jc w:val="both"/>
        <w:rPr>
          <w:sz w:val="8"/>
          <w:szCs w:val="8"/>
        </w:rPr>
      </w:pPr>
    </w:p>
    <w:p w14:paraId="2895F0DD" w14:textId="77777777" w:rsidR="003C7E81" w:rsidRDefault="003C7E81" w:rsidP="00701D2C">
      <w:pPr>
        <w:tabs>
          <w:tab w:val="left" w:pos="4680"/>
        </w:tabs>
        <w:rPr>
          <w:sz w:val="20"/>
          <w:szCs w:val="20"/>
        </w:rPr>
      </w:pPr>
    </w:p>
    <w:p w14:paraId="1B461E03" w14:textId="75BAF099" w:rsidR="003C7E81" w:rsidRPr="00FB3BC5" w:rsidRDefault="00FB3BC5" w:rsidP="003C7E81">
      <w:pPr>
        <w:jc w:val="both"/>
        <w:rPr>
          <w:sz w:val="11"/>
          <w:szCs w:val="11"/>
        </w:rPr>
      </w:pPr>
      <w:r w:rsidRPr="00FB3BC5">
        <w:rPr>
          <w:position w:val="-62"/>
          <w:sz w:val="11"/>
          <w:szCs w:val="11"/>
        </w:rPr>
        <w:object w:dxaOrig="4320" w:dyaOrig="1359" w14:anchorId="46D8C26A">
          <v:shape id="_x0000_i1066" type="#_x0000_t75" style="width:199.1pt;height:62.35pt" o:ole="">
            <v:imagedata r:id="rId91" o:title=""/>
          </v:shape>
          <o:OLEObject Type="Embed" ProgID="Equation.DSMT4" ShapeID="_x0000_i1066" DrawAspect="Content" ObjectID="_1706249379" r:id="rId92"/>
        </w:object>
      </w:r>
      <w:r>
        <w:rPr>
          <w:sz w:val="11"/>
          <w:szCs w:val="11"/>
        </w:rPr>
        <w:tab/>
      </w:r>
      <w:r w:rsidR="003C7E81">
        <w:rPr>
          <w:sz w:val="20"/>
          <w:szCs w:val="20"/>
        </w:rPr>
        <w:t>(11.2</w:t>
      </w:r>
      <w:r w:rsidR="003C7E81" w:rsidRPr="00960BD5">
        <w:rPr>
          <w:sz w:val="20"/>
          <w:szCs w:val="20"/>
        </w:rPr>
        <w:t>)</w:t>
      </w:r>
    </w:p>
    <w:p w14:paraId="6BFA16C1" w14:textId="77777777" w:rsidR="00E2114B" w:rsidRPr="00F601F1" w:rsidRDefault="00E2114B" w:rsidP="009571E5">
      <w:pPr>
        <w:tabs>
          <w:tab w:val="left" w:pos="4680"/>
        </w:tabs>
        <w:rPr>
          <w:sz w:val="11"/>
          <w:szCs w:val="11"/>
        </w:rPr>
      </w:pPr>
    </w:p>
    <w:p w14:paraId="7447D6C2" w14:textId="77777777" w:rsidR="0069600A" w:rsidRPr="00F601F1" w:rsidRDefault="0069600A" w:rsidP="009571E5">
      <w:pPr>
        <w:tabs>
          <w:tab w:val="left" w:pos="4680"/>
        </w:tabs>
        <w:rPr>
          <w:sz w:val="11"/>
          <w:szCs w:val="11"/>
        </w:rPr>
      </w:pPr>
    </w:p>
    <w:p w14:paraId="0306B901" w14:textId="77777777" w:rsidR="008D2DC3" w:rsidRDefault="008D2DC3" w:rsidP="008D2DC3">
      <w:pPr>
        <w:tabs>
          <w:tab w:val="left" w:pos="4680"/>
        </w:tabs>
        <w:rPr>
          <w:b/>
          <w:sz w:val="22"/>
        </w:rPr>
      </w:pPr>
    </w:p>
    <w:p w14:paraId="33F41DD3" w14:textId="1D4851EC" w:rsidR="008D2DC3" w:rsidRDefault="008D2DC3" w:rsidP="008D2DC3">
      <w:pPr>
        <w:tabs>
          <w:tab w:val="left" w:pos="4680"/>
        </w:tabs>
        <w:rPr>
          <w:b/>
          <w:sz w:val="22"/>
        </w:rPr>
      </w:pPr>
    </w:p>
    <w:p w14:paraId="372905EA" w14:textId="0709E66A" w:rsidR="008D2DC3" w:rsidRDefault="008D2DC3" w:rsidP="008D2DC3">
      <w:pPr>
        <w:tabs>
          <w:tab w:val="left" w:pos="4680"/>
        </w:tabs>
        <w:rPr>
          <w:b/>
          <w:sz w:val="22"/>
        </w:rPr>
      </w:pPr>
    </w:p>
    <w:p w14:paraId="3BD4BFD2" w14:textId="77777777" w:rsidR="008D2DC3" w:rsidRDefault="008D2DC3" w:rsidP="008D2DC3">
      <w:pPr>
        <w:tabs>
          <w:tab w:val="left" w:pos="4680"/>
        </w:tabs>
        <w:rPr>
          <w:b/>
          <w:sz w:val="22"/>
        </w:rPr>
      </w:pPr>
    </w:p>
    <w:p w14:paraId="4F28D7E1" w14:textId="0678648F" w:rsidR="00072428" w:rsidRDefault="00072428" w:rsidP="008D2DC3">
      <w:pPr>
        <w:tabs>
          <w:tab w:val="left" w:pos="4680"/>
        </w:tabs>
        <w:rPr>
          <w:b/>
          <w:sz w:val="22"/>
        </w:rPr>
      </w:pPr>
    </w:p>
    <w:p w14:paraId="62BE09BC" w14:textId="160CC31D" w:rsidR="008D2DC3" w:rsidRDefault="008D2DC3" w:rsidP="008D2DC3">
      <w:pPr>
        <w:tabs>
          <w:tab w:val="left" w:pos="4680"/>
        </w:tabs>
        <w:rPr>
          <w:b/>
          <w:sz w:val="22"/>
        </w:rPr>
      </w:pPr>
      <w:r>
        <w:rPr>
          <w:b/>
          <w:sz w:val="22"/>
        </w:rPr>
        <w:t>APPENDIX</w:t>
      </w:r>
      <w:r w:rsidRPr="008D2DC3">
        <w:rPr>
          <w:b/>
          <w:sz w:val="22"/>
        </w:rPr>
        <w:t xml:space="preserve"> A. SOME PHYSICAL CONSTANTS</w:t>
      </w:r>
    </w:p>
    <w:p w14:paraId="2F885028" w14:textId="77777777" w:rsidR="002708B8" w:rsidRPr="008D2DC3" w:rsidRDefault="002708B8" w:rsidP="008D2DC3">
      <w:pPr>
        <w:tabs>
          <w:tab w:val="left" w:pos="4680"/>
        </w:tabs>
        <w:rPr>
          <w:sz w:val="9"/>
          <w:szCs w:val="11"/>
        </w:rPr>
      </w:pPr>
    </w:p>
    <w:p w14:paraId="1B77E6B9" w14:textId="77777777" w:rsidR="0069600A" w:rsidRPr="00F601F1" w:rsidRDefault="0069600A" w:rsidP="009571E5">
      <w:pPr>
        <w:tabs>
          <w:tab w:val="left" w:pos="4680"/>
        </w:tabs>
        <w:rPr>
          <w:sz w:val="11"/>
          <w:szCs w:val="11"/>
        </w:rPr>
      </w:pPr>
    </w:p>
    <w:p w14:paraId="120DC8E0" w14:textId="77777777" w:rsidR="002B0F02" w:rsidRDefault="00FB3BC5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FB3BC5">
        <w:rPr>
          <w:position w:val="-10"/>
          <w:sz w:val="11"/>
          <w:szCs w:val="11"/>
        </w:rPr>
        <w:object w:dxaOrig="1980" w:dyaOrig="320" w14:anchorId="16A84243">
          <v:shape id="_x0000_i1067" type="#_x0000_t75" style="width:91.7pt;height:14.9pt" o:ole="">
            <v:imagedata r:id="rId93" o:title=""/>
          </v:shape>
          <o:OLEObject Type="Embed" ProgID="Equation.DSMT4" ShapeID="_x0000_i1067" DrawAspect="Content" ObjectID="_1706249380" r:id="rId94"/>
        </w:object>
      </w:r>
    </w:p>
    <w:p w14:paraId="2D5C08DF" w14:textId="48236CB2" w:rsidR="008D2DC3" w:rsidRDefault="008D2DC3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DC49C5">
        <w:rPr>
          <w:position w:val="-10"/>
          <w:sz w:val="20"/>
          <w:szCs w:val="20"/>
        </w:rPr>
        <w:object w:dxaOrig="2280" w:dyaOrig="360" w14:anchorId="38FBB764">
          <v:shape id="_x0000_i1068" type="#_x0000_t75" style="width:113.45pt;height:15.7pt" o:ole="">
            <v:imagedata r:id="rId95" o:title=""/>
          </v:shape>
          <o:OLEObject Type="Embed" ProgID="Equation.3" ShapeID="_x0000_i1068" DrawAspect="Content" ObjectID="_1706249381" r:id="rId96"/>
        </w:object>
      </w:r>
    </w:p>
    <w:p w14:paraId="3ECD18FF" w14:textId="1446011B" w:rsidR="008D2DC3" w:rsidRDefault="008D2DC3" w:rsidP="00C8215A">
      <w:pPr>
        <w:tabs>
          <w:tab w:val="left" w:pos="4680"/>
        </w:tabs>
        <w:spacing w:after="40"/>
        <w:rPr>
          <w:sz w:val="20"/>
          <w:szCs w:val="20"/>
        </w:rPr>
      </w:pPr>
      <w:r>
        <w:rPr>
          <w:sz w:val="2"/>
          <w:szCs w:val="20"/>
        </w:rPr>
        <w:t>,,</w:t>
      </w:r>
      <w:r w:rsidR="002B0F02" w:rsidRPr="002B0F02">
        <w:rPr>
          <w:position w:val="-12"/>
        </w:rPr>
        <w:object w:dxaOrig="2560" w:dyaOrig="380" w14:anchorId="71FED6C0">
          <v:shape id="_x0000_i1097" type="#_x0000_t75" style="width:119.45pt;height:17.7pt" o:ole="">
            <v:imagedata r:id="rId97" o:title=""/>
          </v:shape>
          <o:OLEObject Type="Embed" ProgID="Equation.DSMT4" ShapeID="_x0000_i1097" DrawAspect="Content" ObjectID="_1706249382" r:id="rId98"/>
        </w:object>
      </w:r>
      <w:r w:rsidR="002B0F02">
        <w:rPr>
          <w:sz w:val="20"/>
          <w:szCs w:val="20"/>
        </w:rPr>
        <w:t xml:space="preserve"> </w:t>
      </w:r>
    </w:p>
    <w:p w14:paraId="5D44BB23" w14:textId="77777777" w:rsidR="008D2DC3" w:rsidRDefault="009858D2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8D2DC3">
        <w:rPr>
          <w:position w:val="-10"/>
          <w:sz w:val="20"/>
          <w:szCs w:val="20"/>
        </w:rPr>
        <w:object w:dxaOrig="2580" w:dyaOrig="360" w14:anchorId="321C3705">
          <v:shape id="_x0000_i1070" type="#_x0000_t75" style="width:128.3pt;height:15.7pt" o:ole="">
            <v:imagedata r:id="rId99" o:title=""/>
          </v:shape>
          <o:OLEObject Type="Embed" ProgID="Equation.3" ShapeID="_x0000_i1070" DrawAspect="Content" ObjectID="_1706249383" r:id="rId100"/>
        </w:object>
      </w:r>
    </w:p>
    <w:p w14:paraId="30CC1903" w14:textId="77777777" w:rsidR="008D2DC3" w:rsidRDefault="008D2DC3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AF3830">
        <w:rPr>
          <w:position w:val="-6"/>
          <w:sz w:val="20"/>
          <w:szCs w:val="20"/>
        </w:rPr>
        <w:object w:dxaOrig="1920" w:dyaOrig="320" w14:anchorId="7F778451">
          <v:shape id="_x0000_i1071" type="#_x0000_t75" style="width:97.35pt;height:15.7pt" o:ole="">
            <v:imagedata r:id="rId101" o:title=""/>
          </v:shape>
          <o:OLEObject Type="Embed" ProgID="Equation.3" ShapeID="_x0000_i1071" DrawAspect="Content" ObjectID="_1706249384" r:id="rId102"/>
        </w:object>
      </w:r>
    </w:p>
    <w:p w14:paraId="20E86621" w14:textId="77777777" w:rsidR="009858D2" w:rsidRPr="004C79D9" w:rsidRDefault="009858D2" w:rsidP="00C8215A">
      <w:pPr>
        <w:tabs>
          <w:tab w:val="left" w:pos="4680"/>
        </w:tabs>
        <w:spacing w:after="40"/>
        <w:rPr>
          <w:sz w:val="2"/>
          <w:szCs w:val="20"/>
        </w:rPr>
      </w:pPr>
      <w:r w:rsidRPr="00AF3830">
        <w:rPr>
          <w:position w:val="-6"/>
          <w:sz w:val="20"/>
          <w:szCs w:val="20"/>
        </w:rPr>
        <w:object w:dxaOrig="1840" w:dyaOrig="320" w14:anchorId="271C1EE6">
          <v:shape id="_x0000_i1072" type="#_x0000_t75" style="width:92.5pt;height:15.7pt" o:ole="">
            <v:imagedata r:id="rId103" o:title=""/>
          </v:shape>
          <o:OLEObject Type="Embed" ProgID="Equation.3" ShapeID="_x0000_i1072" DrawAspect="Content" ObjectID="_1706249385" r:id="rId104"/>
        </w:object>
      </w:r>
    </w:p>
    <w:p w14:paraId="0EA2B1E5" w14:textId="77777777" w:rsidR="004C79D9" w:rsidRPr="004C79D9" w:rsidRDefault="004C79D9" w:rsidP="00C8215A">
      <w:pPr>
        <w:tabs>
          <w:tab w:val="left" w:pos="4680"/>
        </w:tabs>
        <w:spacing w:after="40"/>
        <w:rPr>
          <w:sz w:val="2"/>
          <w:szCs w:val="20"/>
        </w:rPr>
      </w:pPr>
    </w:p>
    <w:p w14:paraId="128F509F" w14:textId="211F593B" w:rsidR="008D2DC3" w:rsidRPr="00DC49C5" w:rsidRDefault="002B0F02" w:rsidP="00C8215A">
      <w:pPr>
        <w:tabs>
          <w:tab w:val="left" w:pos="4680"/>
        </w:tabs>
        <w:spacing w:after="40"/>
        <w:rPr>
          <w:sz w:val="10"/>
          <w:szCs w:val="10"/>
        </w:rPr>
      </w:pPr>
      <w:r w:rsidRPr="002B0F02">
        <w:rPr>
          <w:position w:val="-6"/>
        </w:rPr>
        <w:object w:dxaOrig="1920" w:dyaOrig="279" w14:anchorId="5C63734C">
          <v:shape id="_x0000_i1092" type="#_x0000_t75" style="width:89.7pt;height:12.85pt" o:ole="">
            <v:imagedata r:id="rId105" o:title=""/>
          </v:shape>
          <o:OLEObject Type="Embed" ProgID="Equation.DSMT4" ShapeID="_x0000_i1092" DrawAspect="Content" ObjectID="_1706249386" r:id="rId106"/>
        </w:object>
      </w:r>
    </w:p>
    <w:p w14:paraId="1F14A09B" w14:textId="77777777" w:rsidR="008D2DC3" w:rsidRDefault="009858D2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9858D2">
        <w:rPr>
          <w:position w:val="-10"/>
          <w:sz w:val="20"/>
          <w:szCs w:val="20"/>
        </w:rPr>
        <w:object w:dxaOrig="1359" w:dyaOrig="360" w14:anchorId="572216AD">
          <v:shape id="_x0000_i1074" type="#_x0000_t75" style="width:67.15pt;height:15.7pt" o:ole="">
            <v:imagedata r:id="rId107" o:title=""/>
          </v:shape>
          <o:OLEObject Type="Embed" ProgID="Equation.3" ShapeID="_x0000_i1074" DrawAspect="Content" ObjectID="_1706249387" r:id="rId108"/>
        </w:object>
      </w:r>
    </w:p>
    <w:p w14:paraId="756220AA" w14:textId="77777777" w:rsidR="009858D2" w:rsidRDefault="009858D2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AF3830">
        <w:rPr>
          <w:position w:val="-12"/>
          <w:sz w:val="20"/>
          <w:szCs w:val="20"/>
        </w:rPr>
        <w:object w:dxaOrig="2040" w:dyaOrig="380" w14:anchorId="51CCDD90">
          <v:shape id="_x0000_i1075" type="#_x0000_t75" style="width:102.55pt;height:20.5pt" o:ole="">
            <v:imagedata r:id="rId109" o:title=""/>
          </v:shape>
          <o:OLEObject Type="Embed" ProgID="Equation.3" ShapeID="_x0000_i1075" DrawAspect="Content" ObjectID="_1706249388" r:id="rId110"/>
        </w:object>
      </w:r>
    </w:p>
    <w:p w14:paraId="508C091A" w14:textId="77777777" w:rsidR="009858D2" w:rsidRDefault="009858D2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AF3830">
        <w:rPr>
          <w:position w:val="-12"/>
          <w:sz w:val="20"/>
          <w:szCs w:val="20"/>
        </w:rPr>
        <w:object w:dxaOrig="2160" w:dyaOrig="380" w14:anchorId="3B5CBAAC">
          <v:shape id="_x0000_i1076" type="#_x0000_t75" style="width:108.6pt;height:20.5pt" o:ole="">
            <v:imagedata r:id="rId111" o:title=""/>
          </v:shape>
          <o:OLEObject Type="Embed" ProgID="Equation.3" ShapeID="_x0000_i1076" DrawAspect="Content" ObjectID="_1706249389" r:id="rId112"/>
        </w:object>
      </w:r>
    </w:p>
    <w:p w14:paraId="2746014A" w14:textId="77777777" w:rsidR="009F584F" w:rsidRDefault="009F584F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DC49C5">
        <w:rPr>
          <w:position w:val="-10"/>
          <w:sz w:val="20"/>
          <w:szCs w:val="20"/>
        </w:rPr>
        <w:object w:dxaOrig="3480" w:dyaOrig="360" w14:anchorId="6F723EC2">
          <v:shape id="_x0000_i1077" type="#_x0000_t75" style="width:174.55pt;height:15.7pt" o:ole="">
            <v:imagedata r:id="rId113" o:title=""/>
          </v:shape>
          <o:OLEObject Type="Embed" ProgID="Equation.3" ShapeID="_x0000_i1077" DrawAspect="Content" ObjectID="_1706249390" r:id="rId114"/>
        </w:object>
      </w:r>
    </w:p>
    <w:p w14:paraId="43AC3B5D" w14:textId="77777777" w:rsidR="009858D2" w:rsidRDefault="00941B04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AF3830">
        <w:rPr>
          <w:position w:val="-12"/>
          <w:sz w:val="20"/>
          <w:szCs w:val="20"/>
        </w:rPr>
        <w:object w:dxaOrig="3300" w:dyaOrig="380" w14:anchorId="0CDE965C">
          <v:shape id="_x0000_i1078" type="#_x0000_t75" style="width:164.5pt;height:20.5pt" o:ole="">
            <v:imagedata r:id="rId115" o:title=""/>
          </v:shape>
          <o:OLEObject Type="Embed" ProgID="Equation.3" ShapeID="_x0000_i1078" DrawAspect="Content" ObjectID="_1706249391" r:id="rId116"/>
        </w:object>
      </w:r>
    </w:p>
    <w:p w14:paraId="416E4390" w14:textId="77777777" w:rsidR="00C8215A" w:rsidRDefault="00C8215A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C8215A">
        <w:rPr>
          <w:position w:val="-6"/>
          <w:sz w:val="20"/>
          <w:szCs w:val="20"/>
        </w:rPr>
        <w:object w:dxaOrig="1400" w:dyaOrig="279" w14:anchorId="523B00E4">
          <v:shape id="_x0000_i1079" type="#_x0000_t75" style="width:1in;height:15.7pt" o:ole="">
            <v:imagedata r:id="rId117" o:title=""/>
          </v:shape>
          <o:OLEObject Type="Embed" ProgID="Equation.3" ShapeID="_x0000_i1079" DrawAspect="Content" ObjectID="_1706249392" r:id="rId118"/>
        </w:object>
      </w:r>
    </w:p>
    <w:p w14:paraId="3E22D0EA" w14:textId="77777777" w:rsidR="00C8215A" w:rsidRPr="00C8215A" w:rsidRDefault="00C8215A" w:rsidP="00C8215A">
      <w:pPr>
        <w:tabs>
          <w:tab w:val="left" w:pos="4680"/>
        </w:tabs>
        <w:spacing w:after="40"/>
        <w:rPr>
          <w:sz w:val="2"/>
          <w:szCs w:val="20"/>
        </w:rPr>
      </w:pPr>
    </w:p>
    <w:p w14:paraId="58B58689" w14:textId="77777777" w:rsidR="008D2DC3" w:rsidRDefault="00941B04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9858D2">
        <w:rPr>
          <w:position w:val="-10"/>
          <w:sz w:val="20"/>
          <w:szCs w:val="20"/>
        </w:rPr>
        <w:object w:dxaOrig="1320" w:dyaOrig="320" w14:anchorId="3C9E10E2">
          <v:shape id="_x0000_i1080" type="#_x0000_t75" style="width:67.15pt;height:15.7pt" o:ole="">
            <v:imagedata r:id="rId119" o:title=""/>
          </v:shape>
          <o:OLEObject Type="Embed" ProgID="Equation.3" ShapeID="_x0000_i1080" DrawAspect="Content" ObjectID="_1706249393" r:id="rId120"/>
        </w:object>
      </w:r>
    </w:p>
    <w:p w14:paraId="46F71454" w14:textId="77777777" w:rsidR="008D2DC3" w:rsidRDefault="00941B04" w:rsidP="00C8215A">
      <w:pPr>
        <w:tabs>
          <w:tab w:val="left" w:pos="4680"/>
        </w:tabs>
        <w:spacing w:after="40"/>
        <w:rPr>
          <w:sz w:val="20"/>
          <w:szCs w:val="20"/>
        </w:rPr>
      </w:pPr>
      <w:r w:rsidRPr="009858D2">
        <w:rPr>
          <w:position w:val="-6"/>
          <w:sz w:val="20"/>
          <w:szCs w:val="20"/>
        </w:rPr>
        <w:object w:dxaOrig="1980" w:dyaOrig="320" w14:anchorId="16FA70B7">
          <v:shape id="_x0000_i1081" type="#_x0000_t75" style="width:97.35pt;height:15.7pt" o:ole="">
            <v:imagedata r:id="rId121" o:title=""/>
          </v:shape>
          <o:OLEObject Type="Embed" ProgID="Equation.3" ShapeID="_x0000_i1081" DrawAspect="Content" ObjectID="_1706249394" r:id="rId122"/>
        </w:object>
      </w:r>
    </w:p>
    <w:p w14:paraId="0FD3BD33" w14:textId="77777777" w:rsidR="008D2DC3" w:rsidRPr="00EF5D6B" w:rsidRDefault="008D2DC3" w:rsidP="008D2DC3">
      <w:pPr>
        <w:tabs>
          <w:tab w:val="left" w:pos="4680"/>
        </w:tabs>
        <w:rPr>
          <w:sz w:val="10"/>
          <w:szCs w:val="10"/>
        </w:rPr>
      </w:pPr>
    </w:p>
    <w:p w14:paraId="490E0978" w14:textId="77777777" w:rsidR="008D2DC3" w:rsidRPr="006B29E4" w:rsidRDefault="008D2DC3" w:rsidP="008D2DC3">
      <w:pPr>
        <w:tabs>
          <w:tab w:val="left" w:pos="4680"/>
        </w:tabs>
        <w:rPr>
          <w:sz w:val="10"/>
          <w:szCs w:val="10"/>
        </w:rPr>
      </w:pPr>
    </w:p>
    <w:p w14:paraId="3A8E266C" w14:textId="77777777" w:rsidR="009651B4" w:rsidRDefault="009651B4" w:rsidP="009651B4">
      <w:pPr>
        <w:tabs>
          <w:tab w:val="left" w:pos="4680"/>
        </w:tabs>
        <w:rPr>
          <w:b/>
          <w:sz w:val="22"/>
        </w:rPr>
      </w:pPr>
      <w:r>
        <w:rPr>
          <w:b/>
          <w:sz w:val="22"/>
        </w:rPr>
        <w:t>APPENDIX B</w:t>
      </w:r>
      <w:r w:rsidRPr="008D2DC3">
        <w:rPr>
          <w:b/>
          <w:sz w:val="22"/>
        </w:rPr>
        <w:t xml:space="preserve">. SOME </w:t>
      </w:r>
      <w:r>
        <w:rPr>
          <w:b/>
          <w:sz w:val="22"/>
        </w:rPr>
        <w:t>INTEGRALS</w:t>
      </w:r>
    </w:p>
    <w:p w14:paraId="7A64D14D" w14:textId="77777777" w:rsidR="009651B4" w:rsidRDefault="009651B4" w:rsidP="009651B4">
      <w:pPr>
        <w:tabs>
          <w:tab w:val="left" w:pos="4680"/>
        </w:tabs>
        <w:rPr>
          <w:b/>
          <w:sz w:val="22"/>
        </w:rPr>
      </w:pPr>
    </w:p>
    <w:p w14:paraId="08BE6F89" w14:textId="77777777" w:rsidR="009651B4" w:rsidRDefault="009F35A3" w:rsidP="009651B4">
      <w:pPr>
        <w:rPr>
          <w:sz w:val="20"/>
          <w:szCs w:val="20"/>
        </w:rPr>
      </w:pPr>
      <w:r w:rsidRPr="009651B4">
        <w:rPr>
          <w:position w:val="-32"/>
          <w:sz w:val="20"/>
          <w:szCs w:val="20"/>
        </w:rPr>
        <w:object w:dxaOrig="1640" w:dyaOrig="760" w14:anchorId="20C2E251">
          <v:shape id="_x0000_i1082" type="#_x0000_t75" style="width:82.05pt;height:35.4pt" o:ole="">
            <v:imagedata r:id="rId123" o:title=""/>
          </v:shape>
          <o:OLEObject Type="Embed" ProgID="Equation.3" ShapeID="_x0000_i1082" DrawAspect="Content" ObjectID="_1706249395" r:id="rId124"/>
        </w:object>
      </w:r>
      <w:r w:rsidR="009651B4" w:rsidRPr="00960BD5">
        <w:rPr>
          <w:sz w:val="20"/>
          <w:szCs w:val="20"/>
        </w:rPr>
        <w:tab/>
      </w:r>
      <w:r w:rsidR="009651B4" w:rsidRPr="00960BD5">
        <w:rPr>
          <w:sz w:val="20"/>
          <w:szCs w:val="20"/>
        </w:rPr>
        <w:tab/>
      </w:r>
      <w:r w:rsidR="009651B4">
        <w:rPr>
          <w:sz w:val="20"/>
          <w:szCs w:val="20"/>
        </w:rPr>
        <w:tab/>
      </w:r>
      <w:r w:rsidR="009651B4">
        <w:rPr>
          <w:sz w:val="20"/>
          <w:szCs w:val="20"/>
        </w:rPr>
        <w:tab/>
        <w:t>(B.1</w:t>
      </w:r>
      <w:r w:rsidR="009651B4" w:rsidRPr="00960BD5">
        <w:rPr>
          <w:sz w:val="20"/>
          <w:szCs w:val="20"/>
        </w:rPr>
        <w:t>)</w:t>
      </w:r>
    </w:p>
    <w:p w14:paraId="0CC9984A" w14:textId="77777777" w:rsidR="009651B4" w:rsidRPr="009651B4" w:rsidRDefault="009651B4" w:rsidP="009651B4">
      <w:pPr>
        <w:rPr>
          <w:sz w:val="16"/>
          <w:szCs w:val="20"/>
        </w:rPr>
      </w:pPr>
    </w:p>
    <w:p w14:paraId="2CE4073B" w14:textId="77777777" w:rsidR="009651B4" w:rsidRPr="009651B4" w:rsidRDefault="009651B4" w:rsidP="009651B4">
      <w:pPr>
        <w:rPr>
          <w:sz w:val="10"/>
          <w:szCs w:val="8"/>
        </w:rPr>
      </w:pPr>
      <w:r w:rsidRPr="009651B4">
        <w:rPr>
          <w:sz w:val="22"/>
          <w:szCs w:val="20"/>
        </w:rPr>
        <w:t>More generally:</w:t>
      </w:r>
    </w:p>
    <w:p w14:paraId="42F62CB0" w14:textId="77777777" w:rsidR="009651B4" w:rsidRPr="009651B4" w:rsidRDefault="009651B4" w:rsidP="009651B4">
      <w:pPr>
        <w:tabs>
          <w:tab w:val="left" w:pos="4680"/>
        </w:tabs>
        <w:rPr>
          <w:sz w:val="14"/>
          <w:szCs w:val="20"/>
        </w:rPr>
      </w:pPr>
    </w:p>
    <w:p w14:paraId="791D3600" w14:textId="77777777" w:rsidR="009651B4" w:rsidRPr="00977261" w:rsidRDefault="009651B4" w:rsidP="009651B4">
      <w:pPr>
        <w:rPr>
          <w:sz w:val="8"/>
          <w:szCs w:val="8"/>
        </w:rPr>
      </w:pPr>
      <w:r w:rsidRPr="009651B4">
        <w:rPr>
          <w:position w:val="-32"/>
          <w:sz w:val="20"/>
          <w:szCs w:val="20"/>
        </w:rPr>
        <w:object w:dxaOrig="4239" w:dyaOrig="760" w14:anchorId="6F70FBFD">
          <v:shape id="_x0000_i1083" type="#_x0000_t75" style="width:211.15pt;height:35.4pt" o:ole="">
            <v:imagedata r:id="rId125" o:title=""/>
          </v:shape>
          <o:OLEObject Type="Embed" ProgID="Equation.3" ShapeID="_x0000_i1083" DrawAspect="Content" ObjectID="_1706249396" r:id="rId126"/>
        </w:object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>(B.2</w:t>
      </w:r>
      <w:r w:rsidRPr="00960BD5">
        <w:rPr>
          <w:sz w:val="20"/>
          <w:szCs w:val="20"/>
        </w:rPr>
        <w:t>)</w:t>
      </w:r>
    </w:p>
    <w:p w14:paraId="70AD8493" w14:textId="77777777" w:rsidR="009651B4" w:rsidRPr="009651B4" w:rsidRDefault="009651B4" w:rsidP="009651B4">
      <w:pPr>
        <w:rPr>
          <w:sz w:val="16"/>
          <w:szCs w:val="20"/>
        </w:rPr>
      </w:pPr>
    </w:p>
    <w:p w14:paraId="4BC3EEDE" w14:textId="77777777" w:rsidR="009651B4" w:rsidRPr="00977261" w:rsidRDefault="009651B4" w:rsidP="009651B4">
      <w:pPr>
        <w:rPr>
          <w:sz w:val="8"/>
          <w:szCs w:val="8"/>
        </w:rPr>
      </w:pPr>
      <w:r w:rsidRPr="009651B4">
        <w:rPr>
          <w:position w:val="-32"/>
          <w:sz w:val="20"/>
          <w:szCs w:val="20"/>
        </w:rPr>
        <w:object w:dxaOrig="2040" w:dyaOrig="760" w14:anchorId="5C800C73">
          <v:shape id="_x0000_i1084" type="#_x0000_t75" style="width:102.55pt;height:35.4pt" o:ole="">
            <v:imagedata r:id="rId127" o:title=""/>
          </v:shape>
          <o:OLEObject Type="Embed" ProgID="Equation.3" ShapeID="_x0000_i1084" DrawAspect="Content" ObjectID="_1706249397" r:id="rId128"/>
        </w:object>
      </w:r>
      <w:r w:rsidRPr="00960BD5"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(B.3</w:t>
      </w:r>
      <w:r w:rsidRPr="00960BD5">
        <w:rPr>
          <w:sz w:val="20"/>
          <w:szCs w:val="20"/>
        </w:rPr>
        <w:t>)</w:t>
      </w:r>
    </w:p>
    <w:p w14:paraId="36AF910B" w14:textId="77777777" w:rsidR="00F6073F" w:rsidRPr="00F601F1" w:rsidRDefault="00F6073F" w:rsidP="008D2DC3">
      <w:pPr>
        <w:tabs>
          <w:tab w:val="left" w:pos="4680"/>
        </w:tabs>
        <w:rPr>
          <w:sz w:val="11"/>
          <w:szCs w:val="11"/>
        </w:rPr>
      </w:pPr>
    </w:p>
    <w:p w14:paraId="085C1709" w14:textId="77777777" w:rsidR="00C40DDD" w:rsidRDefault="00C40DDD" w:rsidP="00FD2A63">
      <w:pPr>
        <w:tabs>
          <w:tab w:val="left" w:pos="4680"/>
        </w:tabs>
        <w:ind w:firstLine="4680"/>
        <w:rPr>
          <w:sz w:val="20"/>
          <w:szCs w:val="20"/>
        </w:rPr>
      </w:pPr>
    </w:p>
    <w:p w14:paraId="4FEC650C" w14:textId="77777777" w:rsidR="00C40DDD" w:rsidRDefault="00C40DDD" w:rsidP="00FD2A63">
      <w:pPr>
        <w:tabs>
          <w:tab w:val="left" w:pos="4680"/>
        </w:tabs>
        <w:ind w:firstLine="4680"/>
        <w:rPr>
          <w:sz w:val="20"/>
          <w:szCs w:val="20"/>
        </w:rPr>
      </w:pPr>
    </w:p>
    <w:p w14:paraId="3AED60B7" w14:textId="77777777" w:rsidR="00C40DDD" w:rsidRDefault="00C40DDD" w:rsidP="00FD2A63">
      <w:pPr>
        <w:tabs>
          <w:tab w:val="left" w:pos="4680"/>
        </w:tabs>
        <w:ind w:firstLine="4680"/>
        <w:rPr>
          <w:sz w:val="20"/>
          <w:szCs w:val="20"/>
        </w:rPr>
      </w:pPr>
    </w:p>
    <w:p w14:paraId="3FA420C6" w14:textId="77777777" w:rsidR="00C40DDD" w:rsidRDefault="00C40DDD" w:rsidP="00FD2A63">
      <w:pPr>
        <w:tabs>
          <w:tab w:val="left" w:pos="4680"/>
        </w:tabs>
        <w:ind w:firstLine="4680"/>
        <w:rPr>
          <w:sz w:val="20"/>
          <w:szCs w:val="20"/>
        </w:rPr>
      </w:pPr>
    </w:p>
    <w:p w14:paraId="168A3309" w14:textId="77777777" w:rsidR="00C40DDD" w:rsidRDefault="00C40DDD" w:rsidP="00FD2A63">
      <w:pPr>
        <w:tabs>
          <w:tab w:val="left" w:pos="4680"/>
        </w:tabs>
        <w:ind w:firstLine="4680"/>
        <w:rPr>
          <w:sz w:val="20"/>
          <w:szCs w:val="20"/>
        </w:rPr>
      </w:pPr>
    </w:p>
    <w:p w14:paraId="4ED49159" w14:textId="7A7B8B2B" w:rsidR="00F6073F" w:rsidRPr="00FB554B" w:rsidRDefault="002D7B33" w:rsidP="009571E5">
      <w:pPr>
        <w:tabs>
          <w:tab w:val="left" w:pos="4680"/>
        </w:tabs>
        <w:rPr>
          <w:b/>
          <w:sz w:val="20"/>
          <w:szCs w:val="20"/>
        </w:rPr>
      </w:pPr>
      <w:r>
        <w:rPr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A944263" wp14:editId="7096F8EA">
                <wp:simplePos x="0" y="0"/>
                <wp:positionH relativeFrom="column">
                  <wp:align>right</wp:align>
                </wp:positionH>
                <wp:positionV relativeFrom="paragraph">
                  <wp:posOffset>1993900</wp:posOffset>
                </wp:positionV>
                <wp:extent cx="897255" cy="208280"/>
                <wp:effectExtent l="0" t="0" r="17145" b="20320"/>
                <wp:wrapNone/>
                <wp:docPr id="6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25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DEBF95" w14:textId="59F46F60" w:rsidR="002D7B33" w:rsidRPr="008C4E03" w:rsidRDefault="002D7B33" w:rsidP="002D7B33">
                            <w:pPr>
                              <w:rPr>
                                <w:sz w:val="20"/>
                              </w:rPr>
                            </w:pPr>
                            <w:proofErr w:type="spellStart"/>
                            <w:r w:rsidRPr="008C4E03">
                              <w:rPr>
                                <w:sz w:val="20"/>
                              </w:rPr>
                              <w:t>ver</w:t>
                            </w:r>
                            <w:proofErr w:type="spellEnd"/>
                            <w:r w:rsidRPr="008C4E03">
                              <w:rPr>
                                <w:sz w:val="20"/>
                              </w:rPr>
                              <w:t xml:space="preserve"> 20</w:t>
                            </w:r>
                            <w:r w:rsidR="00C229EB">
                              <w:rPr>
                                <w:sz w:val="20"/>
                              </w:rPr>
                              <w:t>22</w:t>
                            </w:r>
                            <w:r>
                              <w:rPr>
                                <w:sz w:val="20"/>
                              </w:rPr>
                              <w:t>_02</w:t>
                            </w:r>
                            <w:r w:rsidRPr="008C4E03">
                              <w:rPr>
                                <w:sz w:val="20"/>
                              </w:rPr>
                              <w:t>_</w:t>
                            </w:r>
                            <w:r w:rsidR="00C229EB">
                              <w:rPr>
                                <w:sz w:val="20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944263" id="_x0000_s1027" type="#_x0000_t202" style="position:absolute;margin-left:19.45pt;margin-top:157pt;width:70.65pt;height:16.4pt;z-index:251686912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" strokecolor="white [3212]">
                <v:textbox inset="0,0,0,0">
                  <w:txbxContent>
                    <w:p w14:paraId="7BDEBF95" w14:textId="59F46F60" w:rsidR="002D7B33" w:rsidRPr="008C4E03" w:rsidRDefault="002D7B33" w:rsidP="002D7B33">
                      <w:pPr>
                        <w:rPr>
                          <w:sz w:val="20"/>
                        </w:rPr>
                      </w:pPr>
                      <w:proofErr w:type="spellStart"/>
                      <w:r w:rsidRPr="008C4E03">
                        <w:rPr>
                          <w:sz w:val="20"/>
                        </w:rPr>
                        <w:t>ver</w:t>
                      </w:r>
                      <w:proofErr w:type="spellEnd"/>
                      <w:r w:rsidRPr="008C4E03">
                        <w:rPr>
                          <w:sz w:val="20"/>
                        </w:rPr>
                        <w:t xml:space="preserve"> 20</w:t>
                      </w:r>
                      <w:r w:rsidR="00C229EB">
                        <w:rPr>
                          <w:sz w:val="20"/>
                        </w:rPr>
                        <w:t>22</w:t>
                      </w:r>
                      <w:r>
                        <w:rPr>
                          <w:sz w:val="20"/>
                        </w:rPr>
                        <w:t>_02</w:t>
                      </w:r>
                      <w:r w:rsidRPr="008C4E03">
                        <w:rPr>
                          <w:sz w:val="20"/>
                        </w:rPr>
                        <w:t>_</w:t>
                      </w:r>
                      <w:r w:rsidR="00C229EB">
                        <w:rPr>
                          <w:sz w:val="20"/>
                        </w:rP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="00C8215A">
        <w:rPr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65F42AD" wp14:editId="31222AD4">
                <wp:simplePos x="0" y="0"/>
                <wp:positionH relativeFrom="column">
                  <wp:posOffset>2634615</wp:posOffset>
                </wp:positionH>
                <wp:positionV relativeFrom="paragraph">
                  <wp:posOffset>4482134</wp:posOffset>
                </wp:positionV>
                <wp:extent cx="897255" cy="208280"/>
                <wp:effectExtent l="0" t="0" r="17145" b="20320"/>
                <wp:wrapNone/>
                <wp:docPr id="5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25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D620C9" w14:textId="77777777" w:rsidR="00C8215A" w:rsidRPr="008C4E03" w:rsidRDefault="00C8215A" w:rsidP="00C8215A">
                            <w:pPr>
                              <w:rPr>
                                <w:sz w:val="20"/>
                              </w:rPr>
                            </w:pPr>
                            <w:proofErr w:type="spellStart"/>
                            <w:r w:rsidRPr="008C4E03">
                              <w:rPr>
                                <w:sz w:val="20"/>
                              </w:rPr>
                              <w:t>ver</w:t>
                            </w:r>
                            <w:proofErr w:type="spellEnd"/>
                            <w:r w:rsidRPr="008C4E03">
                              <w:rPr>
                                <w:sz w:val="20"/>
                              </w:rPr>
                              <w:t xml:space="preserve"> 201</w:t>
                            </w:r>
                            <w:r>
                              <w:rPr>
                                <w:sz w:val="20"/>
                              </w:rPr>
                              <w:t>8_01</w:t>
                            </w:r>
                            <w:r w:rsidRPr="008C4E03">
                              <w:rPr>
                                <w:sz w:val="20"/>
                              </w:rPr>
                              <w:t>_</w:t>
                            </w:r>
                            <w:r>
                              <w:rPr>
                                <w:sz w:val="20"/>
                              </w:rPr>
                              <w:t>0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F42AD" id="_x0000_s1028" type="#_x0000_t202" style="position:absolute;margin-left:207.45pt;margin-top:352.9pt;width:70.65pt;height:16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" strokecolor="white [3212]">
                <v:textbox inset="0,0,0,0">
                  <w:txbxContent>
                    <w:p w14:paraId="65D620C9" w14:textId="77777777" w:rsidR="00C8215A" w:rsidRPr="008C4E03" w:rsidRDefault="00C8215A" w:rsidP="00C8215A">
                      <w:pPr>
                        <w:rPr>
                          <w:sz w:val="20"/>
                        </w:rPr>
                      </w:pPr>
                      <w:proofErr w:type="spellStart"/>
                      <w:r w:rsidRPr="008C4E03">
                        <w:rPr>
                          <w:sz w:val="20"/>
                        </w:rPr>
                        <w:t>ver</w:t>
                      </w:r>
                      <w:proofErr w:type="spellEnd"/>
                      <w:r w:rsidRPr="008C4E03">
                        <w:rPr>
                          <w:sz w:val="20"/>
                        </w:rPr>
                        <w:t xml:space="preserve"> 201</w:t>
                      </w:r>
                      <w:r>
                        <w:rPr>
                          <w:sz w:val="20"/>
                        </w:rPr>
                        <w:t>8_01</w:t>
                      </w:r>
                      <w:r w:rsidRPr="008C4E03">
                        <w:rPr>
                          <w:sz w:val="20"/>
                        </w:rPr>
                        <w:t>_</w:t>
                      </w:r>
                      <w:r>
                        <w:rPr>
                          <w:sz w:val="20"/>
                        </w:rPr>
                        <w:t>08</w:t>
                      </w:r>
                    </w:p>
                  </w:txbxContent>
                </v:textbox>
              </v:shape>
            </w:pict>
          </mc:Fallback>
        </mc:AlternateContent>
      </w:r>
      <w:r w:rsidR="009858D2">
        <w:rPr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2DA0467" wp14:editId="40E7B7CA">
                <wp:simplePos x="0" y="0"/>
                <wp:positionH relativeFrom="column">
                  <wp:posOffset>2618105</wp:posOffset>
                </wp:positionH>
                <wp:positionV relativeFrom="paragraph">
                  <wp:posOffset>4919014</wp:posOffset>
                </wp:positionV>
                <wp:extent cx="897255" cy="208280"/>
                <wp:effectExtent l="0" t="0" r="17145" b="20320"/>
                <wp:wrapNone/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25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4B0D6" w14:textId="77777777" w:rsidR="009858D2" w:rsidRPr="008C4E03" w:rsidRDefault="009858D2" w:rsidP="009858D2">
                            <w:pPr>
                              <w:rPr>
                                <w:sz w:val="20"/>
                              </w:rPr>
                            </w:pPr>
                            <w:proofErr w:type="spellStart"/>
                            <w:r w:rsidRPr="008C4E03">
                              <w:rPr>
                                <w:sz w:val="20"/>
                              </w:rPr>
                              <w:t>ver</w:t>
                            </w:r>
                            <w:proofErr w:type="spellEnd"/>
                            <w:r w:rsidRPr="008C4E03">
                              <w:rPr>
                                <w:sz w:val="20"/>
                              </w:rPr>
                              <w:t xml:space="preserve"> 201</w:t>
                            </w:r>
                            <w:r>
                              <w:rPr>
                                <w:sz w:val="20"/>
                              </w:rPr>
                              <w:t>8_01</w:t>
                            </w:r>
                            <w:r w:rsidRPr="008C4E03">
                              <w:rPr>
                                <w:sz w:val="20"/>
                              </w:rPr>
                              <w:t>_</w:t>
                            </w:r>
                            <w:r>
                              <w:rPr>
                                <w:sz w:val="20"/>
                              </w:rPr>
                              <w:t>0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DA0467" id="_x0000_s1029" type="#_x0000_t202" style="position:absolute;margin-left:206.15pt;margin-top:387.3pt;width:70.65pt;height:16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" strokecolor="white [3212]">
                <v:textbox inset="0,0,0,0">
                  <w:txbxContent>
                    <w:p w14:paraId="4994B0D6" w14:textId="77777777" w:rsidR="009858D2" w:rsidRPr="008C4E03" w:rsidRDefault="009858D2" w:rsidP="009858D2">
                      <w:pPr>
                        <w:rPr>
                          <w:sz w:val="20"/>
                        </w:rPr>
                      </w:pPr>
                      <w:proofErr w:type="spellStart"/>
                      <w:r w:rsidRPr="008C4E03">
                        <w:rPr>
                          <w:sz w:val="20"/>
                        </w:rPr>
                        <w:t>ver</w:t>
                      </w:r>
                      <w:proofErr w:type="spellEnd"/>
                      <w:r w:rsidRPr="008C4E03">
                        <w:rPr>
                          <w:sz w:val="20"/>
                        </w:rPr>
                        <w:t xml:space="preserve"> 201</w:t>
                      </w:r>
                      <w:r>
                        <w:rPr>
                          <w:sz w:val="20"/>
                        </w:rPr>
                        <w:t>8_01</w:t>
                      </w:r>
                      <w:r w:rsidRPr="008C4E03">
                        <w:rPr>
                          <w:sz w:val="20"/>
                        </w:rPr>
                        <w:t>_</w:t>
                      </w:r>
                      <w:r>
                        <w:rPr>
                          <w:sz w:val="20"/>
                        </w:rPr>
                        <w:t>08</w:t>
                      </w:r>
                    </w:p>
                  </w:txbxContent>
                </v:textbox>
              </v:shape>
            </w:pict>
          </mc:Fallback>
        </mc:AlternateContent>
      </w:r>
      <w:r w:rsidR="001539DA">
        <w:rPr>
          <w:b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4828818" wp14:editId="6EABADAC">
                <wp:simplePos x="0" y="0"/>
                <wp:positionH relativeFrom="column">
                  <wp:posOffset>2520315</wp:posOffset>
                </wp:positionH>
                <wp:positionV relativeFrom="paragraph">
                  <wp:posOffset>8810321</wp:posOffset>
                </wp:positionV>
                <wp:extent cx="897255" cy="208280"/>
                <wp:effectExtent l="0" t="0" r="17145" b="20320"/>
                <wp:wrapNone/>
                <wp:docPr id="1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7255" cy="208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D63458" w14:textId="77777777" w:rsidR="001539DA" w:rsidRPr="008C4E03" w:rsidRDefault="001539DA" w:rsidP="001539DA">
                            <w:pPr>
                              <w:rPr>
                                <w:sz w:val="20"/>
                              </w:rPr>
                            </w:pPr>
                            <w:proofErr w:type="spellStart"/>
                            <w:r w:rsidRPr="008C4E03">
                              <w:rPr>
                                <w:sz w:val="20"/>
                              </w:rPr>
                              <w:t>ver</w:t>
                            </w:r>
                            <w:proofErr w:type="spellEnd"/>
                            <w:r w:rsidRPr="008C4E03">
                              <w:rPr>
                                <w:sz w:val="20"/>
                              </w:rPr>
                              <w:t xml:space="preserve"> 201</w:t>
                            </w:r>
                            <w:r>
                              <w:rPr>
                                <w:sz w:val="20"/>
                              </w:rPr>
                              <w:t>8_01</w:t>
                            </w:r>
                            <w:r w:rsidRPr="008C4E03">
                              <w:rPr>
                                <w:sz w:val="20"/>
                              </w:rPr>
                              <w:t>_</w:t>
                            </w:r>
                            <w:r>
                              <w:rPr>
                                <w:sz w:val="20"/>
                              </w:rPr>
                              <w:t>0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828818" id="_x0000_s1030" type="#_x0000_t202" style="position:absolute;margin-left:198.45pt;margin-top:693.75pt;width:70.65pt;height:16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" strokecolor="white [3212]">
                <v:textbox inset="0,0,0,0">
                  <w:txbxContent>
                    <w:p w14:paraId="03D63458" w14:textId="77777777" w:rsidR="001539DA" w:rsidRPr="008C4E03" w:rsidRDefault="001539DA" w:rsidP="001539DA">
                      <w:pPr>
                        <w:rPr>
                          <w:sz w:val="20"/>
                        </w:rPr>
                      </w:pPr>
                      <w:proofErr w:type="spellStart"/>
                      <w:r w:rsidRPr="008C4E03">
                        <w:rPr>
                          <w:sz w:val="20"/>
                        </w:rPr>
                        <w:t>ver</w:t>
                      </w:r>
                      <w:proofErr w:type="spellEnd"/>
                      <w:r w:rsidRPr="008C4E03">
                        <w:rPr>
                          <w:sz w:val="20"/>
                        </w:rPr>
                        <w:t xml:space="preserve"> 201</w:t>
                      </w:r>
                      <w:r>
                        <w:rPr>
                          <w:sz w:val="20"/>
                        </w:rPr>
                        <w:t>8_01</w:t>
                      </w:r>
                      <w:r w:rsidRPr="008C4E03">
                        <w:rPr>
                          <w:sz w:val="20"/>
                        </w:rPr>
                        <w:t>_</w:t>
                      </w:r>
                      <w:r>
                        <w:rPr>
                          <w:sz w:val="20"/>
                        </w:rPr>
                        <w:t>08</w:t>
                      </w:r>
                    </w:p>
                  </w:txbxContent>
                </v:textbox>
              </v:shape>
            </w:pict>
          </mc:Fallback>
        </mc:AlternateContent>
      </w:r>
    </w:p>
    <w:sectPr w:rsidR="00F6073F" w:rsidRPr="00FB554B" w:rsidSect="00977261">
      <w:type w:val="continuous"/>
      <w:pgSz w:w="12240" w:h="15840" w:code="1"/>
      <w:pgMar w:top="851" w:right="454" w:bottom="454" w:left="1134" w:header="397" w:footer="397" w:gutter="0"/>
      <w:cols w:num="2" w:sep="1" w:space="563" w:equalWidth="0">
        <w:col w:w="4872" w:space="563"/>
        <w:col w:w="5217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67B39F" w14:textId="77777777" w:rsidR="00FB0AEB" w:rsidRDefault="00FB0AEB">
      <w:r>
        <w:separator/>
      </w:r>
    </w:p>
  </w:endnote>
  <w:endnote w:type="continuationSeparator" w:id="0">
    <w:p w14:paraId="70BF9235" w14:textId="77777777" w:rsidR="00FB0AEB" w:rsidRDefault="00FB0A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D0C1A" w14:textId="77777777" w:rsidR="003302A9" w:rsidRDefault="0051291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302A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BF60302" w14:textId="77777777" w:rsidR="003302A9" w:rsidRDefault="003302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8DD99D" w14:textId="77777777" w:rsidR="003302A9" w:rsidRDefault="0051291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302A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4C36">
      <w:rPr>
        <w:rStyle w:val="PageNumber"/>
        <w:noProof/>
      </w:rPr>
      <w:t>1</w:t>
    </w:r>
    <w:r>
      <w:rPr>
        <w:rStyle w:val="PageNumber"/>
      </w:rPr>
      <w:fldChar w:fldCharType="end"/>
    </w:r>
  </w:p>
  <w:p w14:paraId="53E24A54" w14:textId="77777777" w:rsidR="003302A9" w:rsidRDefault="003302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225C37" w14:textId="77777777" w:rsidR="00FB0AEB" w:rsidRDefault="00FB0AEB">
      <w:r>
        <w:separator/>
      </w:r>
    </w:p>
  </w:footnote>
  <w:footnote w:type="continuationSeparator" w:id="0">
    <w:p w14:paraId="4A550F76" w14:textId="77777777" w:rsidR="00FB0AEB" w:rsidRDefault="00FB0A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09375C" w14:textId="77777777" w:rsidR="003302A9" w:rsidRPr="00217D0A" w:rsidRDefault="00092975" w:rsidP="00092975">
    <w:pPr>
      <w:pStyle w:val="Header"/>
      <w:rPr>
        <w:i/>
        <w:sz w:val="22"/>
        <w:szCs w:val="22"/>
      </w:rPr>
    </w:pPr>
    <w:r w:rsidRPr="00092975">
      <w:rPr>
        <w:rFonts w:ascii="Times-Roman" w:hAnsi="Times-Roman" w:cs="Times-Roman"/>
        <w:sz w:val="22"/>
        <w:szCs w:val="22"/>
        <w:lang w:val="en-GB" w:eastAsia="en-GB"/>
      </w:rPr>
      <w:t>Trent University: PHYS</w:t>
    </w:r>
    <w:r w:rsidR="00DF399B">
      <w:rPr>
        <w:rFonts w:ascii="Times-Roman" w:hAnsi="Times-Roman" w:cs="Times-Roman"/>
        <w:sz w:val="22"/>
        <w:szCs w:val="22"/>
        <w:lang w:val="en-GB" w:eastAsia="en-GB"/>
      </w:rPr>
      <w:t xml:space="preserve"> 2700H</w:t>
    </w:r>
    <w:r w:rsidRPr="00092975">
      <w:rPr>
        <w:rFonts w:ascii="Times-Roman" w:hAnsi="Times-Roman" w:cs="Times-Roman"/>
        <w:sz w:val="22"/>
        <w:szCs w:val="22"/>
        <w:lang w:val="en-GB" w:eastAsia="en-GB"/>
      </w:rPr>
      <w:t xml:space="preserve"> – </w:t>
    </w:r>
    <w:r w:rsidR="00DF399B" w:rsidRPr="00217D0A">
      <w:rPr>
        <w:rFonts w:ascii="Times-Roman" w:hAnsi="Times-Roman" w:cs="Times-Roman"/>
        <w:i/>
        <w:sz w:val="22"/>
        <w:szCs w:val="22"/>
        <w:lang w:val="en-GB" w:eastAsia="en-GB"/>
      </w:rPr>
      <w:t>Thermal Phys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B3F"/>
    <w:rsid w:val="0000556D"/>
    <w:rsid w:val="00014545"/>
    <w:rsid w:val="000232FD"/>
    <w:rsid w:val="00025B3F"/>
    <w:rsid w:val="000325F7"/>
    <w:rsid w:val="00047841"/>
    <w:rsid w:val="00072428"/>
    <w:rsid w:val="00092975"/>
    <w:rsid w:val="000B4EB7"/>
    <w:rsid w:val="000C5FAC"/>
    <w:rsid w:val="000D298A"/>
    <w:rsid w:val="000E36B9"/>
    <w:rsid w:val="000E52E4"/>
    <w:rsid w:val="000F0B95"/>
    <w:rsid w:val="000F78ED"/>
    <w:rsid w:val="001102FE"/>
    <w:rsid w:val="0011519B"/>
    <w:rsid w:val="001246F4"/>
    <w:rsid w:val="0013152C"/>
    <w:rsid w:val="00151F51"/>
    <w:rsid w:val="001539DA"/>
    <w:rsid w:val="00154C36"/>
    <w:rsid w:val="00176BA4"/>
    <w:rsid w:val="00177F0D"/>
    <w:rsid w:val="00180AEA"/>
    <w:rsid w:val="001B3895"/>
    <w:rsid w:val="001C2084"/>
    <w:rsid w:val="001C4E15"/>
    <w:rsid w:val="001F51FC"/>
    <w:rsid w:val="0020289C"/>
    <w:rsid w:val="002113BA"/>
    <w:rsid w:val="00217D0A"/>
    <w:rsid w:val="00220B49"/>
    <w:rsid w:val="00223340"/>
    <w:rsid w:val="00252703"/>
    <w:rsid w:val="0026408F"/>
    <w:rsid w:val="002708B8"/>
    <w:rsid w:val="00275053"/>
    <w:rsid w:val="00295DC2"/>
    <w:rsid w:val="002A0ADC"/>
    <w:rsid w:val="002A18D0"/>
    <w:rsid w:val="002A18DB"/>
    <w:rsid w:val="002A3DD9"/>
    <w:rsid w:val="002B0F02"/>
    <w:rsid w:val="002B6213"/>
    <w:rsid w:val="002C1CA2"/>
    <w:rsid w:val="002D477B"/>
    <w:rsid w:val="002D66B9"/>
    <w:rsid w:val="002D7B33"/>
    <w:rsid w:val="002E0063"/>
    <w:rsid w:val="002E1E5D"/>
    <w:rsid w:val="002E3C56"/>
    <w:rsid w:val="002E713B"/>
    <w:rsid w:val="002F10F1"/>
    <w:rsid w:val="002F3588"/>
    <w:rsid w:val="002F3810"/>
    <w:rsid w:val="002F38F7"/>
    <w:rsid w:val="00310A8E"/>
    <w:rsid w:val="00316BBE"/>
    <w:rsid w:val="003302A9"/>
    <w:rsid w:val="00343017"/>
    <w:rsid w:val="00344CD8"/>
    <w:rsid w:val="00351B76"/>
    <w:rsid w:val="003658E1"/>
    <w:rsid w:val="003C60BA"/>
    <w:rsid w:val="003C7E81"/>
    <w:rsid w:val="003D5C5E"/>
    <w:rsid w:val="003D67DB"/>
    <w:rsid w:val="003E7BAE"/>
    <w:rsid w:val="003F4447"/>
    <w:rsid w:val="003F466C"/>
    <w:rsid w:val="004003DC"/>
    <w:rsid w:val="00415F53"/>
    <w:rsid w:val="00421407"/>
    <w:rsid w:val="00434B70"/>
    <w:rsid w:val="00434D15"/>
    <w:rsid w:val="004402F2"/>
    <w:rsid w:val="0044709B"/>
    <w:rsid w:val="004713F9"/>
    <w:rsid w:val="00496C6C"/>
    <w:rsid w:val="004A1F53"/>
    <w:rsid w:val="004C79D9"/>
    <w:rsid w:val="004E1656"/>
    <w:rsid w:val="004E30BE"/>
    <w:rsid w:val="004E4E53"/>
    <w:rsid w:val="00503C69"/>
    <w:rsid w:val="00512918"/>
    <w:rsid w:val="0051445B"/>
    <w:rsid w:val="00526CE2"/>
    <w:rsid w:val="00540BF1"/>
    <w:rsid w:val="005769D1"/>
    <w:rsid w:val="00580877"/>
    <w:rsid w:val="005B1704"/>
    <w:rsid w:val="005C6293"/>
    <w:rsid w:val="005D4A2C"/>
    <w:rsid w:val="005F4F13"/>
    <w:rsid w:val="00607C9A"/>
    <w:rsid w:val="00611C37"/>
    <w:rsid w:val="006157E9"/>
    <w:rsid w:val="00621B44"/>
    <w:rsid w:val="0062568B"/>
    <w:rsid w:val="006614E9"/>
    <w:rsid w:val="006617E9"/>
    <w:rsid w:val="00667811"/>
    <w:rsid w:val="00674820"/>
    <w:rsid w:val="00677A45"/>
    <w:rsid w:val="0068727F"/>
    <w:rsid w:val="0069600A"/>
    <w:rsid w:val="006C3ED1"/>
    <w:rsid w:val="00701D2C"/>
    <w:rsid w:val="00704524"/>
    <w:rsid w:val="007150F4"/>
    <w:rsid w:val="00723C82"/>
    <w:rsid w:val="00725EA0"/>
    <w:rsid w:val="007444A5"/>
    <w:rsid w:val="00753F40"/>
    <w:rsid w:val="007577BC"/>
    <w:rsid w:val="007871E9"/>
    <w:rsid w:val="007A56B5"/>
    <w:rsid w:val="007A75FD"/>
    <w:rsid w:val="007F0995"/>
    <w:rsid w:val="00811261"/>
    <w:rsid w:val="00813EDC"/>
    <w:rsid w:val="00840A47"/>
    <w:rsid w:val="00843CDF"/>
    <w:rsid w:val="008910DB"/>
    <w:rsid w:val="008A3525"/>
    <w:rsid w:val="008A6C2E"/>
    <w:rsid w:val="008C3170"/>
    <w:rsid w:val="008C4E03"/>
    <w:rsid w:val="008D2DC3"/>
    <w:rsid w:val="008D4257"/>
    <w:rsid w:val="008E4A2C"/>
    <w:rsid w:val="008E4B87"/>
    <w:rsid w:val="008E78AA"/>
    <w:rsid w:val="00900AFB"/>
    <w:rsid w:val="009038E5"/>
    <w:rsid w:val="0090486F"/>
    <w:rsid w:val="009059AF"/>
    <w:rsid w:val="00907A4D"/>
    <w:rsid w:val="00927BCE"/>
    <w:rsid w:val="00941B04"/>
    <w:rsid w:val="00952320"/>
    <w:rsid w:val="00952981"/>
    <w:rsid w:val="009571E5"/>
    <w:rsid w:val="00960BD5"/>
    <w:rsid w:val="00964D68"/>
    <w:rsid w:val="009651B4"/>
    <w:rsid w:val="009655EF"/>
    <w:rsid w:val="00977261"/>
    <w:rsid w:val="009858D2"/>
    <w:rsid w:val="00990960"/>
    <w:rsid w:val="009A6AD1"/>
    <w:rsid w:val="009B6CEE"/>
    <w:rsid w:val="009D42FC"/>
    <w:rsid w:val="009F35A3"/>
    <w:rsid w:val="009F584F"/>
    <w:rsid w:val="009F7205"/>
    <w:rsid w:val="00A17F7C"/>
    <w:rsid w:val="00A34110"/>
    <w:rsid w:val="00A40749"/>
    <w:rsid w:val="00A538F3"/>
    <w:rsid w:val="00A548E6"/>
    <w:rsid w:val="00A625BC"/>
    <w:rsid w:val="00A651EA"/>
    <w:rsid w:val="00A93B01"/>
    <w:rsid w:val="00AC61E9"/>
    <w:rsid w:val="00AC6F9A"/>
    <w:rsid w:val="00AF3D1A"/>
    <w:rsid w:val="00B05F7B"/>
    <w:rsid w:val="00B14A0A"/>
    <w:rsid w:val="00B20131"/>
    <w:rsid w:val="00B22AEE"/>
    <w:rsid w:val="00B41E8C"/>
    <w:rsid w:val="00B6244D"/>
    <w:rsid w:val="00B75392"/>
    <w:rsid w:val="00B8696D"/>
    <w:rsid w:val="00B9075E"/>
    <w:rsid w:val="00B90FDA"/>
    <w:rsid w:val="00B91B7C"/>
    <w:rsid w:val="00B93823"/>
    <w:rsid w:val="00BC0A95"/>
    <w:rsid w:val="00BC5802"/>
    <w:rsid w:val="00BD07FE"/>
    <w:rsid w:val="00BD176C"/>
    <w:rsid w:val="00BD35DC"/>
    <w:rsid w:val="00BD7CD3"/>
    <w:rsid w:val="00BF5FA9"/>
    <w:rsid w:val="00C04D14"/>
    <w:rsid w:val="00C0718D"/>
    <w:rsid w:val="00C229EB"/>
    <w:rsid w:val="00C36224"/>
    <w:rsid w:val="00C40DDD"/>
    <w:rsid w:val="00C53B8C"/>
    <w:rsid w:val="00C54460"/>
    <w:rsid w:val="00C65B3D"/>
    <w:rsid w:val="00C8215A"/>
    <w:rsid w:val="00C94EB5"/>
    <w:rsid w:val="00C95F3E"/>
    <w:rsid w:val="00CA0825"/>
    <w:rsid w:val="00CA4A98"/>
    <w:rsid w:val="00CB081F"/>
    <w:rsid w:val="00CC1384"/>
    <w:rsid w:val="00CC6D90"/>
    <w:rsid w:val="00CD2C40"/>
    <w:rsid w:val="00CF60BD"/>
    <w:rsid w:val="00D02277"/>
    <w:rsid w:val="00D32ABE"/>
    <w:rsid w:val="00D614C4"/>
    <w:rsid w:val="00D72C95"/>
    <w:rsid w:val="00D87268"/>
    <w:rsid w:val="00D96484"/>
    <w:rsid w:val="00DB1093"/>
    <w:rsid w:val="00DB6DAE"/>
    <w:rsid w:val="00DD09F8"/>
    <w:rsid w:val="00DD2466"/>
    <w:rsid w:val="00DF399B"/>
    <w:rsid w:val="00DF3E75"/>
    <w:rsid w:val="00E01007"/>
    <w:rsid w:val="00E10B51"/>
    <w:rsid w:val="00E2114B"/>
    <w:rsid w:val="00E43E32"/>
    <w:rsid w:val="00E766FF"/>
    <w:rsid w:val="00E90A3B"/>
    <w:rsid w:val="00EA3B95"/>
    <w:rsid w:val="00EA5A7A"/>
    <w:rsid w:val="00EB38FA"/>
    <w:rsid w:val="00ED6602"/>
    <w:rsid w:val="00EE1696"/>
    <w:rsid w:val="00EF3BFF"/>
    <w:rsid w:val="00EF48F1"/>
    <w:rsid w:val="00F01AF4"/>
    <w:rsid w:val="00F04BD2"/>
    <w:rsid w:val="00F12A6F"/>
    <w:rsid w:val="00F25994"/>
    <w:rsid w:val="00F27F3E"/>
    <w:rsid w:val="00F32910"/>
    <w:rsid w:val="00F455DD"/>
    <w:rsid w:val="00F601F1"/>
    <w:rsid w:val="00F6073F"/>
    <w:rsid w:val="00F66CFD"/>
    <w:rsid w:val="00F77E82"/>
    <w:rsid w:val="00F96087"/>
    <w:rsid w:val="00F960CC"/>
    <w:rsid w:val="00FA7727"/>
    <w:rsid w:val="00FB0AEB"/>
    <w:rsid w:val="00FB3BC5"/>
    <w:rsid w:val="00FB554B"/>
    <w:rsid w:val="00FD2A63"/>
    <w:rsid w:val="00FE4EA9"/>
    <w:rsid w:val="00FE6C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2024376"/>
  <w15:docId w15:val="{21271E86-41C8-47D9-AE79-AC521841F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D477B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3E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3E7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6073F"/>
  </w:style>
  <w:style w:type="paragraph" w:styleId="BalloonText">
    <w:name w:val="Balloon Text"/>
    <w:basedOn w:val="Normal"/>
    <w:link w:val="BalloonTextChar"/>
    <w:rsid w:val="008910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910DB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7</Words>
  <Characters>204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ent</Company>
  <LinksUpToDate>false</LinksUpToDate>
  <CharactersWithSpaces>2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lph Shiell</dc:creator>
  <cp:lastModifiedBy>Rayf</cp:lastModifiedBy>
  <cp:revision>2</cp:revision>
  <cp:lastPrinted>2019-04-13T14:14:00Z</cp:lastPrinted>
  <dcterms:created xsi:type="dcterms:W3CDTF">2022-02-13T14:16:00Z</dcterms:created>
  <dcterms:modified xsi:type="dcterms:W3CDTF">2022-02-13T14:16:00Z</dcterms:modified>
</cp:coreProperties>
</file>